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52" r:id="rId2"/>
    <p:sldId id="453" r:id="rId3"/>
    <p:sldId id="454" r:id="rId4"/>
    <p:sldId id="455" r:id="rId5"/>
    <p:sldId id="456" r:id="rId6"/>
    <p:sldId id="457" r:id="rId7"/>
    <p:sldId id="458" r:id="rId8"/>
    <p:sldId id="459" r:id="rId9"/>
    <p:sldId id="460" r:id="rId10"/>
    <p:sldId id="461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870BB673-4060-4067-A0A0-3811CC0A2AC5}"/>
    <pc:docChg chg="delSld">
      <pc:chgData name="Cai Jun" userId="57e790d697ad4281" providerId="LiveId" clId="{870BB673-4060-4067-A0A0-3811CC0A2AC5}" dt="2020-06-29T01:32:03.894" v="18" actId="47"/>
      <pc:docMkLst>
        <pc:docMk/>
      </pc:docMkLst>
      <pc:sldChg chg="del">
        <pc:chgData name="Cai Jun" userId="57e790d697ad4281" providerId="LiveId" clId="{870BB673-4060-4067-A0A0-3811CC0A2AC5}" dt="2020-06-29T01:31:57.326" v="0" actId="47"/>
        <pc:sldMkLst>
          <pc:docMk/>
          <pc:sldMk cId="0" sldId="427"/>
        </pc:sldMkLst>
      </pc:sldChg>
      <pc:sldChg chg="del">
        <pc:chgData name="Cai Jun" userId="57e790d697ad4281" providerId="LiveId" clId="{870BB673-4060-4067-A0A0-3811CC0A2AC5}" dt="2020-06-29T01:31:57.560" v="1" actId="47"/>
        <pc:sldMkLst>
          <pc:docMk/>
          <pc:sldMk cId="0" sldId="428"/>
        </pc:sldMkLst>
      </pc:sldChg>
      <pc:sldChg chg="del">
        <pc:chgData name="Cai Jun" userId="57e790d697ad4281" providerId="LiveId" clId="{870BB673-4060-4067-A0A0-3811CC0A2AC5}" dt="2020-06-29T01:31:58.060" v="2" actId="47"/>
        <pc:sldMkLst>
          <pc:docMk/>
          <pc:sldMk cId="0" sldId="430"/>
        </pc:sldMkLst>
      </pc:sldChg>
      <pc:sldChg chg="del">
        <pc:chgData name="Cai Jun" userId="57e790d697ad4281" providerId="LiveId" clId="{870BB673-4060-4067-A0A0-3811CC0A2AC5}" dt="2020-06-29T01:31:58.287" v="3" actId="47"/>
        <pc:sldMkLst>
          <pc:docMk/>
          <pc:sldMk cId="0" sldId="433"/>
        </pc:sldMkLst>
      </pc:sldChg>
      <pc:sldChg chg="del">
        <pc:chgData name="Cai Jun" userId="57e790d697ad4281" providerId="LiveId" clId="{870BB673-4060-4067-A0A0-3811CC0A2AC5}" dt="2020-06-29T01:31:58.498" v="4" actId="47"/>
        <pc:sldMkLst>
          <pc:docMk/>
          <pc:sldMk cId="0" sldId="436"/>
        </pc:sldMkLst>
      </pc:sldChg>
      <pc:sldChg chg="del">
        <pc:chgData name="Cai Jun" userId="57e790d697ad4281" providerId="LiveId" clId="{870BB673-4060-4067-A0A0-3811CC0A2AC5}" dt="2020-06-29T01:31:58.703" v="5" actId="47"/>
        <pc:sldMkLst>
          <pc:docMk/>
          <pc:sldMk cId="0" sldId="437"/>
        </pc:sldMkLst>
      </pc:sldChg>
      <pc:sldChg chg="del">
        <pc:chgData name="Cai Jun" userId="57e790d697ad4281" providerId="LiveId" clId="{870BB673-4060-4067-A0A0-3811CC0A2AC5}" dt="2020-06-29T01:31:59.138" v="6" actId="47"/>
        <pc:sldMkLst>
          <pc:docMk/>
          <pc:sldMk cId="0" sldId="438"/>
        </pc:sldMkLst>
      </pc:sldChg>
      <pc:sldChg chg="del">
        <pc:chgData name="Cai Jun" userId="57e790d697ad4281" providerId="LiveId" clId="{870BB673-4060-4067-A0A0-3811CC0A2AC5}" dt="2020-06-29T01:31:59.678" v="7" actId="47"/>
        <pc:sldMkLst>
          <pc:docMk/>
          <pc:sldMk cId="0" sldId="440"/>
        </pc:sldMkLst>
      </pc:sldChg>
      <pc:sldChg chg="del">
        <pc:chgData name="Cai Jun" userId="57e790d697ad4281" providerId="LiveId" clId="{870BB673-4060-4067-A0A0-3811CC0A2AC5}" dt="2020-06-29T01:31:59.913" v="8" actId="47"/>
        <pc:sldMkLst>
          <pc:docMk/>
          <pc:sldMk cId="0" sldId="441"/>
        </pc:sldMkLst>
      </pc:sldChg>
      <pc:sldChg chg="del">
        <pc:chgData name="Cai Jun" userId="57e790d697ad4281" providerId="LiveId" clId="{870BB673-4060-4067-A0A0-3811CC0A2AC5}" dt="2020-06-29T01:32:00.445" v="9" actId="47"/>
        <pc:sldMkLst>
          <pc:docMk/>
          <pc:sldMk cId="0" sldId="442"/>
        </pc:sldMkLst>
      </pc:sldChg>
      <pc:sldChg chg="del">
        <pc:chgData name="Cai Jun" userId="57e790d697ad4281" providerId="LiveId" clId="{870BB673-4060-4067-A0A0-3811CC0A2AC5}" dt="2020-06-29T01:32:02.416" v="13" actId="47"/>
        <pc:sldMkLst>
          <pc:docMk/>
          <pc:sldMk cId="0" sldId="445"/>
        </pc:sldMkLst>
      </pc:sldChg>
      <pc:sldChg chg="del">
        <pc:chgData name="Cai Jun" userId="57e790d697ad4281" providerId="LiveId" clId="{870BB673-4060-4067-A0A0-3811CC0A2AC5}" dt="2020-06-29T01:32:00.960" v="10" actId="47"/>
        <pc:sldMkLst>
          <pc:docMk/>
          <pc:sldMk cId="1156050522" sldId="462"/>
        </pc:sldMkLst>
      </pc:sldChg>
      <pc:sldChg chg="del">
        <pc:chgData name="Cai Jun" userId="57e790d697ad4281" providerId="LiveId" clId="{870BB673-4060-4067-A0A0-3811CC0A2AC5}" dt="2020-06-29T01:32:01.400" v="11" actId="47"/>
        <pc:sldMkLst>
          <pc:docMk/>
          <pc:sldMk cId="972883602" sldId="463"/>
        </pc:sldMkLst>
      </pc:sldChg>
      <pc:sldChg chg="del">
        <pc:chgData name="Cai Jun" userId="57e790d697ad4281" providerId="LiveId" clId="{870BB673-4060-4067-A0A0-3811CC0A2AC5}" dt="2020-06-29T01:32:01.829" v="12" actId="47"/>
        <pc:sldMkLst>
          <pc:docMk/>
          <pc:sldMk cId="2483280936" sldId="464"/>
        </pc:sldMkLst>
      </pc:sldChg>
      <pc:sldChg chg="del">
        <pc:chgData name="Cai Jun" userId="57e790d697ad4281" providerId="LiveId" clId="{870BB673-4060-4067-A0A0-3811CC0A2AC5}" dt="2020-06-29T01:32:02.744" v="14" actId="47"/>
        <pc:sldMkLst>
          <pc:docMk/>
          <pc:sldMk cId="1054462694" sldId="465"/>
        </pc:sldMkLst>
      </pc:sldChg>
      <pc:sldChg chg="del">
        <pc:chgData name="Cai Jun" userId="57e790d697ad4281" providerId="LiveId" clId="{870BB673-4060-4067-A0A0-3811CC0A2AC5}" dt="2020-06-29T01:32:02.916" v="15" actId="47"/>
        <pc:sldMkLst>
          <pc:docMk/>
          <pc:sldMk cId="4218005517" sldId="466"/>
        </pc:sldMkLst>
      </pc:sldChg>
      <pc:sldChg chg="del">
        <pc:chgData name="Cai Jun" userId="57e790d697ad4281" providerId="LiveId" clId="{870BB673-4060-4067-A0A0-3811CC0A2AC5}" dt="2020-06-29T01:32:03.541" v="16" actId="47"/>
        <pc:sldMkLst>
          <pc:docMk/>
          <pc:sldMk cId="3537793563" sldId="467"/>
        </pc:sldMkLst>
      </pc:sldChg>
      <pc:sldChg chg="del">
        <pc:chgData name="Cai Jun" userId="57e790d697ad4281" providerId="LiveId" clId="{870BB673-4060-4067-A0A0-3811CC0A2AC5}" dt="2020-06-29T01:32:03.705" v="17" actId="47"/>
        <pc:sldMkLst>
          <pc:docMk/>
          <pc:sldMk cId="1695462315" sldId="468"/>
        </pc:sldMkLst>
      </pc:sldChg>
      <pc:sldChg chg="del">
        <pc:chgData name="Cai Jun" userId="57e790d697ad4281" providerId="LiveId" clId="{870BB673-4060-4067-A0A0-3811CC0A2AC5}" dt="2020-06-29T01:32:03.894" v="18" actId="47"/>
        <pc:sldMkLst>
          <pc:docMk/>
          <pc:sldMk cId="385999156" sldId="469"/>
        </pc:sldMkLst>
      </pc:sldChg>
    </pc:docChg>
  </pc:docChgLst>
  <pc:docChgLst>
    <pc:chgData name="CAI JUN" userId="08ce88e1165b00db" providerId="LiveId" clId="{3CD87806-B1F2-40EA-8CCF-1E5EC2D97023}"/>
    <pc:docChg chg="undo custSel addSld delSld modSld sldOrd">
      <pc:chgData name="CAI JUN" userId="08ce88e1165b00db" providerId="LiveId" clId="{3CD87806-B1F2-40EA-8CCF-1E5EC2D97023}" dt="2020-06-23T02:58:22.981" v="4198" actId="6549"/>
      <pc:docMkLst>
        <pc:docMk/>
      </pc:docMkLst>
      <pc:sldChg chg="addSp delSp modSp mod">
        <pc:chgData name="CAI JUN" userId="08ce88e1165b00db" providerId="LiveId" clId="{3CD87806-B1F2-40EA-8CCF-1E5EC2D97023}" dt="2020-06-23T02:30:12.207" v="2940" actId="1076"/>
        <pc:sldMkLst>
          <pc:docMk/>
          <pc:sldMk cId="0" sldId="428"/>
        </pc:sldMkLst>
        <pc:spChg chg="add mod">
          <ac:chgData name="CAI JUN" userId="08ce88e1165b00db" providerId="LiveId" clId="{3CD87806-B1F2-40EA-8CCF-1E5EC2D97023}" dt="2020-06-23T02:30:12.207" v="2940" actId="1076"/>
          <ac:spMkLst>
            <pc:docMk/>
            <pc:sldMk cId="0" sldId="428"/>
            <ac:spMk id="7" creationId="{AD8D6E67-A8F9-4FD0-90C3-FEE673B05D19}"/>
          </ac:spMkLst>
        </pc:spChg>
        <pc:spChg chg="del mod topLvl">
          <ac:chgData name="CAI JUN" userId="08ce88e1165b00db" providerId="LiveId" clId="{3CD87806-B1F2-40EA-8CCF-1E5EC2D97023}" dt="2020-06-23T00:13:50.795" v="63" actId="478"/>
          <ac:spMkLst>
            <pc:docMk/>
            <pc:sldMk cId="0" sldId="428"/>
            <ac:spMk id="4102" creationId="{00000000-0000-0000-0000-000000000000}"/>
          </ac:spMkLst>
        </pc:spChg>
        <pc:grpChg chg="del mod">
          <ac:chgData name="CAI JUN" userId="08ce88e1165b00db" providerId="LiveId" clId="{3CD87806-B1F2-40EA-8CCF-1E5EC2D97023}" dt="2020-06-23T00:13:47.998" v="62" actId="21"/>
          <ac:grpSpMkLst>
            <pc:docMk/>
            <pc:sldMk cId="0" sldId="428"/>
            <ac:grpSpMk id="4100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0:09.504" v="2939" actId="1076"/>
          <ac:graphicFrameMkLst>
            <pc:docMk/>
            <pc:sldMk cId="0" sldId="428"/>
            <ac:graphicFrameMk id="6" creationId="{D879130D-9294-4862-80B4-E5872C865531}"/>
          </ac:graphicFrameMkLst>
        </pc:graphicFrameChg>
        <pc:graphicFrameChg chg="add del mod">
          <ac:chgData name="CAI JUN" userId="08ce88e1165b00db" providerId="LiveId" clId="{3CD87806-B1F2-40EA-8CCF-1E5EC2D97023}" dt="2020-06-23T02:28:37.535" v="2800" actId="1076"/>
          <ac:graphicFrameMkLst>
            <pc:docMk/>
            <pc:sldMk cId="0" sldId="428"/>
            <ac:graphicFrameMk id="8" creationId="{D00818C9-C16D-4E3D-B97E-1564E6BB2F3F}"/>
          </ac:graphicFrameMkLst>
        </pc:graphicFrameChg>
        <pc:graphicFrameChg chg="mod">
          <ac:chgData name="CAI JUN" userId="08ce88e1165b00db" providerId="LiveId" clId="{3CD87806-B1F2-40EA-8CCF-1E5EC2D97023}" dt="2020-06-23T02:28:45.660" v="2808" actId="1038"/>
          <ac:graphicFrameMkLst>
            <pc:docMk/>
            <pc:sldMk cId="0" sldId="428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8:40.441" v="2802" actId="1076"/>
          <ac:graphicFrameMkLst>
            <pc:docMk/>
            <pc:sldMk cId="0" sldId="428"/>
            <ac:graphicFrameMk id="4101" creationId="{00000000-0000-0000-0000-000000000000}"/>
          </ac:graphicFrameMkLst>
        </pc:graphicFrameChg>
        <pc:graphicFrameChg chg="del mod topLvl">
          <ac:chgData name="CAI JUN" userId="08ce88e1165b00db" providerId="LiveId" clId="{3CD87806-B1F2-40EA-8CCF-1E5EC2D97023}" dt="2020-06-23T00:13:47.998" v="62" actId="21"/>
          <ac:graphicFrameMkLst>
            <pc:docMk/>
            <pc:sldMk cId="0" sldId="428"/>
            <ac:graphicFrameMk id="410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31:37.425" v="3064" actId="1076"/>
        <pc:sldMkLst>
          <pc:docMk/>
          <pc:sldMk cId="0" sldId="430"/>
        </pc:sldMkLst>
        <pc:spChg chg="add mod">
          <ac:chgData name="CAI JUN" userId="08ce88e1165b00db" providerId="LiveId" clId="{3CD87806-B1F2-40EA-8CCF-1E5EC2D97023}" dt="2020-06-23T02:31:01.253" v="3032"/>
          <ac:spMkLst>
            <pc:docMk/>
            <pc:sldMk cId="0" sldId="430"/>
            <ac:spMk id="15" creationId="{30284B09-01A4-484C-9B42-25AD67EE4D47}"/>
          </ac:spMkLst>
        </pc:spChg>
        <pc:spChg chg="mod">
          <ac:chgData name="CAI JUN" userId="08ce88e1165b00db" providerId="LiveId" clId="{3CD87806-B1F2-40EA-8CCF-1E5EC2D97023}" dt="2020-06-23T00:15:48.358" v="203" actId="14100"/>
          <ac:spMkLst>
            <pc:docMk/>
            <pc:sldMk cId="0" sldId="430"/>
            <ac:spMk id="5122" creationId="{00000000-0000-0000-0000-000000000000}"/>
          </ac:spMkLst>
        </pc:spChg>
        <pc:spChg chg="mod">
          <ac:chgData name="CAI JUN" userId="08ce88e1165b00db" providerId="LiveId" clId="{3CD87806-B1F2-40EA-8CCF-1E5EC2D97023}" dt="2020-06-23T02:31:30.800" v="3063"/>
          <ac:spMkLst>
            <pc:docMk/>
            <pc:sldMk cId="0" sldId="430"/>
            <ac:spMk id="5126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08:42.014" v="2603" actId="478"/>
          <ac:spMkLst>
            <pc:docMk/>
            <pc:sldMk cId="0" sldId="430"/>
            <ac:spMk id="5127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08:37.561" v="2601" actId="478"/>
          <ac:spMkLst>
            <pc:docMk/>
            <pc:sldMk cId="0" sldId="430"/>
            <ac:spMk id="5131" creationId="{00000000-0000-0000-0000-000000000000}"/>
          </ac:spMkLst>
        </pc:spChg>
        <pc:grpChg chg="del mod">
          <ac:chgData name="CAI JUN" userId="08ce88e1165b00db" providerId="LiveId" clId="{3CD87806-B1F2-40EA-8CCF-1E5EC2D97023}" dt="2020-06-23T02:08:38.889" v="2602" actId="478"/>
          <ac:grpSpMkLst>
            <pc:docMk/>
            <pc:sldMk cId="0" sldId="430"/>
            <ac:grpSpMk id="5124" creationId="{00000000-0000-0000-0000-000000000000}"/>
          </ac:grpSpMkLst>
        </pc:grpChg>
        <pc:grpChg chg="del mod">
          <ac:chgData name="CAI JUN" userId="08ce88e1165b00db" providerId="LiveId" clId="{3CD87806-B1F2-40EA-8CCF-1E5EC2D97023}" dt="2020-06-23T02:08:42.014" v="2603" actId="478"/>
          <ac:grpSpMkLst>
            <pc:docMk/>
            <pc:sldMk cId="0" sldId="430"/>
            <ac:grpSpMk id="5125" creationId="{00000000-0000-0000-0000-000000000000}"/>
          </ac:grpSpMkLst>
        </pc:grpChg>
        <pc:grpChg chg="del mod">
          <ac:chgData name="CAI JUN" userId="08ce88e1165b00db" providerId="LiveId" clId="{3CD87806-B1F2-40EA-8CCF-1E5EC2D97023}" dt="2020-06-23T02:11:38.137" v="2610" actId="478"/>
          <ac:grpSpMkLst>
            <pc:docMk/>
            <pc:sldMk cId="0" sldId="430"/>
            <ac:grpSpMk id="5128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0:26.363" v="2957" actId="1036"/>
          <ac:graphicFrameMkLst>
            <pc:docMk/>
            <pc:sldMk cId="0" sldId="430"/>
            <ac:graphicFrameMk id="14" creationId="{957FE038-E176-4638-9154-CC9575529B32}"/>
          </ac:graphicFrameMkLst>
        </pc:graphicFrameChg>
        <pc:graphicFrameChg chg="mod">
          <ac:chgData name="CAI JUN" userId="08ce88e1165b00db" providerId="LiveId" clId="{3CD87806-B1F2-40EA-8CCF-1E5EC2D97023}" dt="2020-06-23T02:15:21.193" v="2664" actId="1076"/>
          <ac:graphicFrameMkLst>
            <pc:docMk/>
            <pc:sldMk cId="0" sldId="430"/>
            <ac:graphicFrameMk id="512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08:42.014" v="2603" actId="478"/>
          <ac:graphicFrameMkLst>
            <pc:docMk/>
            <pc:sldMk cId="0" sldId="430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08:42.014" v="2603" actId="478"/>
          <ac:graphicFrameMkLst>
            <pc:docMk/>
            <pc:sldMk cId="0" sldId="430"/>
            <ac:graphicFrameMk id="5130" creationId="{00000000-0000-0000-0000-000000000000}"/>
          </ac:graphicFrameMkLst>
        </pc:graphicFrameChg>
        <pc:graphicFrameChg chg="mod topLvl">
          <ac:chgData name="CAI JUN" userId="08ce88e1165b00db" providerId="LiveId" clId="{3CD87806-B1F2-40EA-8CCF-1E5EC2D97023}" dt="2020-06-23T02:31:37.425" v="3064" actId="1076"/>
          <ac:graphicFrameMkLst>
            <pc:docMk/>
            <pc:sldMk cId="0" sldId="430"/>
            <ac:graphicFrameMk id="5132" creationId="{00000000-0000-0000-0000-000000000000}"/>
          </ac:graphicFrameMkLst>
        </pc:graphicFrameChg>
        <pc:graphicFrameChg chg="del mod topLvl">
          <ac:chgData name="CAI JUN" userId="08ce88e1165b00db" providerId="LiveId" clId="{3CD87806-B1F2-40EA-8CCF-1E5EC2D97023}" dt="2020-06-23T02:08:38.889" v="2602" actId="478"/>
          <ac:graphicFrameMkLst>
            <pc:docMk/>
            <pc:sldMk cId="0" sldId="430"/>
            <ac:graphicFrameMk id="5133" creationId="{00000000-0000-0000-0000-000000000000}"/>
          </ac:graphicFrameMkLst>
        </pc:graphicFrameChg>
      </pc:sldChg>
      <pc:sldChg chg="modSp add del">
        <pc:chgData name="CAI JUN" userId="08ce88e1165b00db" providerId="LiveId" clId="{3CD87806-B1F2-40EA-8CCF-1E5EC2D97023}" dt="2020-06-23T02:21:33.441" v="2743" actId="47"/>
        <pc:sldMkLst>
          <pc:docMk/>
          <pc:sldMk cId="0" sldId="431"/>
        </pc:sldMkLst>
        <pc:graphicFrameChg chg="mod">
          <ac:chgData name="CAI JUN" userId="08ce88e1165b00db" providerId="LiveId" clId="{3CD87806-B1F2-40EA-8CCF-1E5EC2D97023}" dt="2020-06-23T02:05:02.541" v="2593"/>
          <ac:graphicFrameMkLst>
            <pc:docMk/>
            <pc:sldMk cId="0" sldId="431"/>
            <ac:graphicFrameMk id="6152" creationId="{00000000-0000-0000-0000-000000000000}"/>
          </ac:graphicFrameMkLst>
        </pc:graphicFrameChg>
      </pc:sldChg>
      <pc:sldChg chg="addSp delSp modSp add del mod">
        <pc:chgData name="CAI JUN" userId="08ce88e1165b00db" providerId="LiveId" clId="{3CD87806-B1F2-40EA-8CCF-1E5EC2D97023}" dt="2020-06-23T02:32:06.300" v="3078" actId="1036"/>
        <pc:sldMkLst>
          <pc:docMk/>
          <pc:sldMk cId="0" sldId="433"/>
        </pc:sldMkLst>
        <pc:spChg chg="add mod">
          <ac:chgData name="CAI JUN" userId="08ce88e1165b00db" providerId="LiveId" clId="{3CD87806-B1F2-40EA-8CCF-1E5EC2D97023}" dt="2020-06-23T02:18:03.006" v="2736" actId="6549"/>
          <ac:spMkLst>
            <pc:docMk/>
            <pc:sldMk cId="0" sldId="433"/>
            <ac:spMk id="14" creationId="{6DFC1DB8-327A-4F15-BD72-A4B15C6B5D38}"/>
          </ac:spMkLst>
        </pc:spChg>
        <pc:spChg chg="add mod">
          <ac:chgData name="CAI JUN" userId="08ce88e1165b00db" providerId="LiveId" clId="{3CD87806-B1F2-40EA-8CCF-1E5EC2D97023}" dt="2020-06-23T02:32:01.863" v="3076" actId="1035"/>
          <ac:spMkLst>
            <pc:docMk/>
            <pc:sldMk cId="0" sldId="433"/>
            <ac:spMk id="16" creationId="{9AD77C7C-4D85-4886-BE29-8AD1736EBD48}"/>
          </ac:spMkLst>
        </pc:spChg>
        <pc:spChg chg="del">
          <ac:chgData name="CAI JUN" userId="08ce88e1165b00db" providerId="LiveId" clId="{3CD87806-B1F2-40EA-8CCF-1E5EC2D97023}" dt="2020-06-23T02:17:16.615" v="2702" actId="478"/>
          <ac:spMkLst>
            <pc:docMk/>
            <pc:sldMk cId="0" sldId="433"/>
            <ac:spMk id="7174" creationId="{00000000-0000-0000-0000-000000000000}"/>
          </ac:spMkLst>
        </pc:spChg>
        <pc:grpChg chg="del">
          <ac:chgData name="CAI JUN" userId="08ce88e1165b00db" providerId="LiveId" clId="{3CD87806-B1F2-40EA-8CCF-1E5EC2D97023}" dt="2020-06-23T02:17:06.037" v="2699" actId="478"/>
          <ac:grpSpMkLst>
            <pc:docMk/>
            <pc:sldMk cId="0" sldId="433"/>
            <ac:grpSpMk id="7171" creationId="{00000000-0000-0000-0000-000000000000}"/>
          </ac:grpSpMkLst>
        </pc:grpChg>
        <pc:grpChg chg="del">
          <ac:chgData name="CAI JUN" userId="08ce88e1165b00db" providerId="LiveId" clId="{3CD87806-B1F2-40EA-8CCF-1E5EC2D97023}" dt="2020-06-23T02:17:10.646" v="2700" actId="478"/>
          <ac:grpSpMkLst>
            <pc:docMk/>
            <pc:sldMk cId="0" sldId="433"/>
            <ac:grpSpMk id="7172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1:50.441" v="3067" actId="1076"/>
          <ac:graphicFrameMkLst>
            <pc:docMk/>
            <pc:sldMk cId="0" sldId="433"/>
            <ac:graphicFrameMk id="12" creationId="{4AEE1F78-CAE2-4393-BA4C-0F1CAFE1FBC2}"/>
          </ac:graphicFrameMkLst>
        </pc:graphicFrameChg>
        <pc:graphicFrameChg chg="add mod">
          <ac:chgData name="CAI JUN" userId="08ce88e1165b00db" providerId="LiveId" clId="{3CD87806-B1F2-40EA-8CCF-1E5EC2D97023}" dt="2020-06-23T02:32:06.300" v="3078" actId="1036"/>
          <ac:graphicFrameMkLst>
            <pc:docMk/>
            <pc:sldMk cId="0" sldId="433"/>
            <ac:graphicFrameMk id="13" creationId="{C425882C-0BE8-459C-9153-1FB5FFB42471}"/>
          </ac:graphicFrameMkLst>
        </pc:graphicFrameChg>
        <pc:graphicFrameChg chg="add mod">
          <ac:chgData name="CAI JUN" userId="08ce88e1165b00db" providerId="LiveId" clId="{3CD87806-B1F2-40EA-8CCF-1E5EC2D97023}" dt="2020-06-23T02:24:34.863" v="2769"/>
          <ac:graphicFrameMkLst>
            <pc:docMk/>
            <pc:sldMk cId="0" sldId="433"/>
            <ac:graphicFrameMk id="15" creationId="{7E618720-F8D6-444F-95DA-8F556641FF9A}"/>
          </ac:graphicFrameMkLst>
        </pc:graphicFrameChg>
        <pc:graphicFrameChg chg="del">
          <ac:chgData name="CAI JUN" userId="08ce88e1165b00db" providerId="LiveId" clId="{3CD87806-B1F2-40EA-8CCF-1E5EC2D97023}" dt="2020-06-23T02:17:13.443" v="2701" actId="478"/>
          <ac:graphicFrameMkLst>
            <pc:docMk/>
            <pc:sldMk cId="0" sldId="433"/>
            <ac:graphicFrameMk id="7170" creationId="{00000000-0000-0000-0000-000000000000}"/>
          </ac:graphicFrameMkLst>
        </pc:graphicFrameChg>
      </pc:sldChg>
      <pc:sldChg chg="add del">
        <pc:chgData name="CAI JUN" userId="08ce88e1165b00db" providerId="LiveId" clId="{3CD87806-B1F2-40EA-8CCF-1E5EC2D97023}" dt="2020-06-23T02:22:00.003" v="2744" actId="47"/>
        <pc:sldMkLst>
          <pc:docMk/>
          <pc:sldMk cId="0" sldId="434"/>
        </pc:sldMkLst>
      </pc:sldChg>
      <pc:sldChg chg="delSp modSp mod">
        <pc:chgData name="CAI JUN" userId="08ce88e1165b00db" providerId="LiveId" clId="{3CD87806-B1F2-40EA-8CCF-1E5EC2D97023}" dt="2020-06-23T02:23:39.832" v="2764"/>
        <pc:sldMkLst>
          <pc:docMk/>
          <pc:sldMk cId="0" sldId="436"/>
        </pc:sldMkLst>
        <pc:spChg chg="mod">
          <ac:chgData name="CAI JUN" userId="08ce88e1165b00db" providerId="LiveId" clId="{3CD87806-B1F2-40EA-8CCF-1E5EC2D97023}" dt="2020-06-23T02:22:23.472" v="2745" actId="207"/>
          <ac:spMkLst>
            <pc:docMk/>
            <pc:sldMk cId="0" sldId="436"/>
            <ac:spMk id="9221" creationId="{00000000-0000-0000-0000-000000000000}"/>
          </ac:spMkLst>
        </pc:spChg>
        <pc:spChg chg="mod">
          <ac:chgData name="CAI JUN" userId="08ce88e1165b00db" providerId="LiveId" clId="{3CD87806-B1F2-40EA-8CCF-1E5EC2D97023}" dt="2020-06-23T02:23:28.628" v="2762" actId="1038"/>
          <ac:spMkLst>
            <pc:docMk/>
            <pc:sldMk cId="0" sldId="436"/>
            <ac:spMk id="9224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2:23:20.800" v="2760" actId="1037"/>
          <ac:graphicFrameMkLst>
            <pc:docMk/>
            <pc:sldMk cId="0" sldId="436"/>
            <ac:graphicFrameMk id="9218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3:39.832" v="2764"/>
          <ac:graphicFrameMkLst>
            <pc:docMk/>
            <pc:sldMk cId="0" sldId="436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3:08.816" v="2752" actId="1076"/>
          <ac:graphicFrameMkLst>
            <pc:docMk/>
            <pc:sldMk cId="0" sldId="436"/>
            <ac:graphicFrameMk id="9220" creationId="{00000000-0000-0000-0000-000000000000}"/>
          </ac:graphicFrameMkLst>
        </pc:graphicFrameChg>
        <pc:graphicFrameChg chg="del mod">
          <ac:chgData name="CAI JUN" userId="08ce88e1165b00db" providerId="LiveId" clId="{3CD87806-B1F2-40EA-8CCF-1E5EC2D97023}" dt="2020-06-23T02:23:04.847" v="2751" actId="478"/>
          <ac:graphicFrameMkLst>
            <pc:docMk/>
            <pc:sldMk cId="0" sldId="436"/>
            <ac:graphicFrameMk id="922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51:12.454" v="4099" actId="1038"/>
        <pc:sldMkLst>
          <pc:docMk/>
          <pc:sldMk cId="0" sldId="437"/>
        </pc:sldMkLst>
        <pc:spChg chg="mod">
          <ac:chgData name="CAI JUN" userId="08ce88e1165b00db" providerId="LiveId" clId="{3CD87806-B1F2-40EA-8CCF-1E5EC2D97023}" dt="2020-06-23T02:48:12.408" v="4014" actId="6549"/>
          <ac:spMkLst>
            <pc:docMk/>
            <pc:sldMk cId="0" sldId="437"/>
            <ac:spMk id="10243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42:12.424" v="3687" actId="478"/>
          <ac:spMkLst>
            <pc:docMk/>
            <pc:sldMk cId="0" sldId="437"/>
            <ac:spMk id="10245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2:03.939" v="3686" actId="164"/>
          <ac:grpSpMkLst>
            <pc:docMk/>
            <pc:sldMk cId="0" sldId="437"/>
            <ac:grpSpMk id="2" creationId="{4D4F6F02-186F-4EB8-AAAF-EC2DEDBDA9D4}"/>
          </ac:grpSpMkLst>
        </pc:grp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9" creationId="{01C27B5B-C0BB-4212-A7C4-A1004BE7B80F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0" creationId="{9B0CF378-A12E-4F15-A057-F762A650FE0B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1" creationId="{C20ED00E-BFF1-46CD-8839-9E3FB98DF3E8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2" creationId="{F223EA0B-A7D2-41C6-849E-40EEBAEDD256}"/>
          </ac:graphicFrameMkLst>
        </pc:graphicFrameChg>
        <pc:graphicFrameChg chg="del mod">
          <ac:chgData name="CAI JUN" userId="08ce88e1165b00db" providerId="LiveId" clId="{3CD87806-B1F2-40EA-8CCF-1E5EC2D97023}" dt="2020-06-23T02:38:27.814" v="3317" actId="478"/>
          <ac:graphicFrameMkLst>
            <pc:docMk/>
            <pc:sldMk cId="0" sldId="437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05.423" v="4089" actId="1036"/>
          <ac:graphicFrameMkLst>
            <pc:docMk/>
            <pc:sldMk cId="0" sldId="437"/>
            <ac:graphicFrameMk id="20275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0:53.782" v="4072" actId="14100"/>
          <ac:graphicFrameMkLst>
            <pc:docMk/>
            <pc:sldMk cId="0" sldId="437"/>
            <ac:graphicFrameMk id="202760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12.454" v="4099" actId="1038"/>
          <ac:graphicFrameMkLst>
            <pc:docMk/>
            <pc:sldMk cId="0" sldId="437"/>
            <ac:graphicFrameMk id="20276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05.423" v="4089" actId="1036"/>
          <ac:graphicFrameMkLst>
            <pc:docMk/>
            <pc:sldMk cId="0" sldId="437"/>
            <ac:graphicFrameMk id="202762" creationId="{00000000-0000-0000-0000-000000000000}"/>
          </ac:graphicFrameMkLst>
        </pc:graphicFrameChg>
      </pc:sldChg>
      <pc:sldChg chg="addSp delSp modSp modAnim">
        <pc:chgData name="CAI JUN" userId="08ce88e1165b00db" providerId="LiveId" clId="{3CD87806-B1F2-40EA-8CCF-1E5EC2D97023}" dt="2020-06-23T02:52:48.981" v="4110"/>
        <pc:sldMkLst>
          <pc:docMk/>
          <pc:sldMk cId="0" sldId="438"/>
        </pc:sldMkLst>
        <pc:spChg chg="mod">
          <ac:chgData name="CAI JUN" userId="08ce88e1165b00db" providerId="LiveId" clId="{3CD87806-B1F2-40EA-8CCF-1E5EC2D97023}" dt="2020-06-23T02:48:35.377" v="4020" actId="1038"/>
          <ac:spMkLst>
            <pc:docMk/>
            <pc:sldMk cId="0" sldId="438"/>
            <ac:spMk id="13" creationId="{ADDA7FCE-08AE-46FA-9612-F70DFF7EE7C4}"/>
          </ac:spMkLst>
        </pc:spChg>
        <pc:spChg chg="mod">
          <ac:chgData name="CAI JUN" userId="08ce88e1165b00db" providerId="LiveId" clId="{3CD87806-B1F2-40EA-8CCF-1E5EC2D97023}" dt="2020-06-23T02:49:31.079" v="4029" actId="207"/>
          <ac:spMkLst>
            <pc:docMk/>
            <pc:sldMk cId="0" sldId="438"/>
            <ac:spMk id="26" creationId="{00000000-0000-0000-0000-000000000000}"/>
          </ac:spMkLst>
        </pc:spChg>
        <pc:spChg chg="del">
          <ac:chgData name="CAI JUN" userId="08ce88e1165b00db" providerId="LiveId" clId="{3CD87806-B1F2-40EA-8CCF-1E5EC2D97023}" dt="2020-06-23T02:48:29.002" v="4015" actId="478"/>
          <ac:spMkLst>
            <pc:docMk/>
            <pc:sldMk cId="0" sldId="438"/>
            <ac:spMk id="11266" creationId="{00000000-0000-0000-0000-000000000000}"/>
          </ac:spMkLst>
        </pc:spChg>
        <pc:spChg chg="del">
          <ac:chgData name="CAI JUN" userId="08ce88e1165b00db" providerId="LiveId" clId="{3CD87806-B1F2-40EA-8CCF-1E5EC2D97023}" dt="2020-06-23T02:48:29.002" v="4015" actId="478"/>
          <ac:spMkLst>
            <pc:docMk/>
            <pc:sldMk cId="0" sldId="438"/>
            <ac:spMk id="11268" creationId="{00000000-0000-0000-0000-000000000000}"/>
          </ac:spMkLst>
        </pc:spChg>
        <pc:spChg chg="mod">
          <ac:chgData name="CAI JUN" userId="08ce88e1165b00db" providerId="LiveId" clId="{3CD87806-B1F2-40EA-8CCF-1E5EC2D97023}" dt="2020-06-23T02:49:16.814" v="4026" actId="207"/>
          <ac:spMkLst>
            <pc:docMk/>
            <pc:sldMk cId="0" sldId="438"/>
            <ac:spMk id="11273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8:35.377" v="4020" actId="1038"/>
          <ac:grpSpMkLst>
            <pc:docMk/>
            <pc:sldMk cId="0" sldId="438"/>
            <ac:grpSpMk id="12" creationId="{A65FA1E0-16DB-4770-930F-5B392B3CE5E8}"/>
          </ac:grpSpMkLst>
        </pc:grpChg>
        <pc:graphicFrameChg chg="mod">
          <ac:chgData name="CAI JUN" userId="08ce88e1165b00db" providerId="LiveId" clId="{3CD87806-B1F2-40EA-8CCF-1E5EC2D97023}" dt="2020-06-23T02:49:37.985" v="4031"/>
          <ac:graphicFrameMkLst>
            <pc:docMk/>
            <pc:sldMk cId="0" sldId="438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49:45.391" v="4033"/>
          <ac:graphicFrameMkLst>
            <pc:docMk/>
            <pc:sldMk cId="0" sldId="438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4" creationId="{2F01F648-03BA-46CF-AC5E-A9E99BB5A50F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5" creationId="{5617F83B-43DA-4EE5-B573-30B6AB641145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6" creationId="{97D87594-ED43-43CA-8640-1FC6F0364EB6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7" creationId="{F78C43CE-9BDD-43DC-9DE6-2C5C3F1375A9}"/>
          </ac:graphicFrameMkLst>
        </pc:graphicFrameChg>
        <pc:graphicFrameChg chg="mod">
          <ac:chgData name="CAI JUN" userId="08ce88e1165b00db" providerId="LiveId" clId="{3CD87806-B1F2-40EA-8CCF-1E5EC2D97023}" dt="2020-06-23T02:49:26.869" v="4028"/>
          <ac:graphicFrameMkLst>
            <pc:docMk/>
            <pc:sldMk cId="0" sldId="438"/>
            <ac:graphicFrameMk id="11267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29.002" v="4015" actId="478"/>
          <ac:graphicFrameMkLst>
            <pc:docMk/>
            <pc:sldMk cId="0" sldId="438"/>
            <ac:graphicFrameMk id="11269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29.002" v="4015" actId="478"/>
          <ac:graphicFrameMkLst>
            <pc:docMk/>
            <pc:sldMk cId="0" sldId="438"/>
            <ac:graphicFrameMk id="11270" creationId="{00000000-0000-0000-0000-000000000000}"/>
          </ac:graphicFrameMkLst>
        </pc:graphicFrameChg>
      </pc:sldChg>
      <pc:sldChg chg="addSp delSp modSp">
        <pc:chgData name="CAI JUN" userId="08ce88e1165b00db" providerId="LiveId" clId="{3CD87806-B1F2-40EA-8CCF-1E5EC2D97023}" dt="2020-06-23T02:49:58.173" v="4035"/>
        <pc:sldMkLst>
          <pc:docMk/>
          <pc:sldMk cId="0" sldId="440"/>
        </pc:sldMkLst>
        <pc:spChg chg="mod">
          <ac:chgData name="CAI JUN" userId="08ce88e1165b00db" providerId="LiveId" clId="{3CD87806-B1F2-40EA-8CCF-1E5EC2D97023}" dt="2020-06-23T02:48:48.189" v="4024"/>
          <ac:spMkLst>
            <pc:docMk/>
            <pc:sldMk cId="0" sldId="440"/>
            <ac:spMk id="9" creationId="{4A850DFB-B7D3-481C-95AE-347081F55DB9}"/>
          </ac:spMkLst>
        </pc:spChg>
        <pc:spChg chg="del">
          <ac:chgData name="CAI JUN" userId="08ce88e1165b00db" providerId="LiveId" clId="{3CD87806-B1F2-40EA-8CCF-1E5EC2D97023}" dt="2020-06-23T02:48:47.720" v="4023" actId="478"/>
          <ac:spMkLst>
            <pc:docMk/>
            <pc:sldMk cId="0" sldId="440"/>
            <ac:spMk id="12292" creationId="{00000000-0000-0000-0000-000000000000}"/>
          </ac:spMkLst>
        </pc:spChg>
        <pc:spChg chg="del">
          <ac:chgData name="CAI JUN" userId="08ce88e1165b00db" providerId="LiveId" clId="{3CD87806-B1F2-40EA-8CCF-1E5EC2D97023}" dt="2020-06-23T02:48:47.720" v="4023" actId="478"/>
          <ac:spMkLst>
            <pc:docMk/>
            <pc:sldMk cId="0" sldId="440"/>
            <ac:spMk id="12293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8:48.189" v="4024"/>
          <ac:grpSpMkLst>
            <pc:docMk/>
            <pc:sldMk cId="0" sldId="440"/>
            <ac:grpSpMk id="8" creationId="{B8BB5A1D-0B46-44E0-87D1-820121E7EEB5}"/>
          </ac:grpSpMkLst>
        </pc:grp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0" creationId="{5C793DA0-4F3C-4EF5-9891-75B4E0A10C95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1" creationId="{F08C7F0B-5ABD-43A8-824E-27585ABCA3A7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2" creationId="{94A3B836-FBE3-4304-8F91-9461E62AC2DC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3" creationId="{689DA2B6-45F6-4C5B-8AAB-5211408489CA}"/>
          </ac:graphicFrameMkLst>
        </pc:graphicFrameChg>
        <pc:graphicFrameChg chg="mod">
          <ac:chgData name="CAI JUN" userId="08ce88e1165b00db" providerId="LiveId" clId="{3CD87806-B1F2-40EA-8CCF-1E5EC2D97023}" dt="2020-06-23T02:49:58.173" v="4035"/>
          <ac:graphicFrameMkLst>
            <pc:docMk/>
            <pc:sldMk cId="0" sldId="440"/>
            <ac:graphicFrameMk id="12291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47.720" v="4023" actId="478"/>
          <ac:graphicFrameMkLst>
            <pc:docMk/>
            <pc:sldMk cId="0" sldId="440"/>
            <ac:graphicFrameMk id="12294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47.720" v="4023" actId="478"/>
          <ac:graphicFrameMkLst>
            <pc:docMk/>
            <pc:sldMk cId="0" sldId="440"/>
            <ac:graphicFrameMk id="12295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1:04:37.700" v="1398" actId="1035"/>
        <pc:sldMkLst>
          <pc:docMk/>
          <pc:sldMk cId="0" sldId="441"/>
        </pc:sldMkLst>
        <pc:spChg chg="mod">
          <ac:chgData name="CAI JUN" userId="08ce88e1165b00db" providerId="LiveId" clId="{3CD87806-B1F2-40EA-8CCF-1E5EC2D97023}" dt="2020-06-23T01:04:29.247" v="1386" actId="1035"/>
          <ac:spMkLst>
            <pc:docMk/>
            <pc:sldMk cId="0" sldId="441"/>
            <ac:spMk id="18" creationId="{00000000-0000-0000-0000-000000000000}"/>
          </ac:spMkLst>
        </pc:spChg>
        <pc:spChg chg="add del mod">
          <ac:chgData name="CAI JUN" userId="08ce88e1165b00db" providerId="LiveId" clId="{3CD87806-B1F2-40EA-8CCF-1E5EC2D97023}" dt="2020-06-23T00:21:39.905" v="288" actId="478"/>
          <ac:spMkLst>
            <pc:docMk/>
            <pc:sldMk cId="0" sldId="441"/>
            <ac:spMk id="22" creationId="{3BFC2FD0-C5D9-41C6-BFF4-891179A4F22D}"/>
          </ac:spMkLst>
        </pc:spChg>
        <pc:spChg chg="add del mod">
          <ac:chgData name="CAI JUN" userId="08ce88e1165b00db" providerId="LiveId" clId="{3CD87806-B1F2-40EA-8CCF-1E5EC2D97023}" dt="2020-06-23T00:23:11.436" v="319" actId="21"/>
          <ac:spMkLst>
            <pc:docMk/>
            <pc:sldMk cId="0" sldId="441"/>
            <ac:spMk id="23" creationId="{52C54C69-E7F5-4E8C-925D-79131D28B5DA}"/>
          </ac:spMkLst>
        </pc:spChg>
        <pc:spChg chg="mod">
          <ac:chgData name="CAI JUN" userId="08ce88e1165b00db" providerId="LiveId" clId="{3CD87806-B1F2-40EA-8CCF-1E5EC2D97023}" dt="2020-06-23T01:04:22.732" v="1371" actId="6549"/>
          <ac:spMkLst>
            <pc:docMk/>
            <pc:sldMk cId="0" sldId="441"/>
            <ac:spMk id="13314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19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1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2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4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7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9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30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32" creationId="{00000000-0000-0000-0000-000000000000}"/>
          </ac:spMkLst>
        </pc:s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3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4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18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0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6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8" creationId="{00000000-0000-0000-0000-000000000000}"/>
          </ac:grpSpMkLst>
        </pc:grp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25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3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3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56:57.012" v="4126" actId="2711"/>
        <pc:sldMkLst>
          <pc:docMk/>
          <pc:sldMk cId="0" sldId="442"/>
        </pc:sldMkLst>
        <pc:spChg chg="add mod">
          <ac:chgData name="CAI JUN" userId="08ce88e1165b00db" providerId="LiveId" clId="{3CD87806-B1F2-40EA-8CCF-1E5EC2D97023}" dt="2020-06-23T01:04:16.747" v="1370" actId="6549"/>
          <ac:spMkLst>
            <pc:docMk/>
            <pc:sldMk cId="0" sldId="442"/>
            <ac:spMk id="12" creationId="{246DF306-F67C-456E-B20E-5C87DD23D462}"/>
          </ac:spMkLst>
        </pc:spChg>
        <pc:spChg chg="mod">
          <ac:chgData name="CAI JUN" userId="08ce88e1165b00db" providerId="LiveId" clId="{3CD87806-B1F2-40EA-8CCF-1E5EC2D97023}" dt="2020-06-23T01:01:51.388" v="1326" actId="6549"/>
          <ac:spMkLst>
            <pc:docMk/>
            <pc:sldMk cId="0" sldId="442"/>
            <ac:spMk id="30" creationId="{00000000-0000-0000-0000-000000000000}"/>
          </ac:spMkLst>
        </pc:spChg>
        <pc:spChg chg="mod">
          <ac:chgData name="CAI JUN" userId="08ce88e1165b00db" providerId="LiveId" clId="{3CD87806-B1F2-40EA-8CCF-1E5EC2D97023}" dt="2020-06-23T00:32:32.764" v="657" actId="1035"/>
          <ac:spMkLst>
            <pc:docMk/>
            <pc:sldMk cId="0" sldId="442"/>
            <ac:spMk id="33" creationId="{00000000-0000-0000-0000-000000000000}"/>
          </ac:spMkLst>
        </pc:spChg>
        <pc:spChg chg="mod">
          <ac:chgData name="CAI JUN" userId="08ce88e1165b00db" providerId="LiveId" clId="{3CD87806-B1F2-40EA-8CCF-1E5EC2D97023}" dt="2020-06-23T00:31:52.858" v="632" actId="2711"/>
          <ac:spMkLst>
            <pc:docMk/>
            <pc:sldMk cId="0" sldId="442"/>
            <ac:spMk id="35" creationId="{00000000-0000-0000-0000-000000000000}"/>
          </ac:spMkLst>
        </pc:spChg>
        <pc:spChg chg="mod">
          <ac:chgData name="CAI JUN" userId="08ce88e1165b00db" providerId="LiveId" clId="{3CD87806-B1F2-40EA-8CCF-1E5EC2D97023}" dt="2020-06-23T02:56:57.012" v="4126" actId="2711"/>
          <ac:spMkLst>
            <pc:docMk/>
            <pc:sldMk cId="0" sldId="442"/>
            <ac:spMk id="14341" creationId="{00000000-0000-0000-0000-000000000000}"/>
          </ac:spMkLst>
        </pc:spChg>
        <pc:spChg chg="del">
          <ac:chgData name="CAI JUN" userId="08ce88e1165b00db" providerId="LiveId" clId="{3CD87806-B1F2-40EA-8CCF-1E5EC2D97023}" dt="2020-06-23T00:23:18.217" v="320" actId="478"/>
          <ac:spMkLst>
            <pc:docMk/>
            <pc:sldMk cId="0" sldId="442"/>
            <ac:spMk id="14342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1:17:31.699" v="1530" actId="1035"/>
          <ac:graphicFrameMkLst>
            <pc:docMk/>
            <pc:sldMk cId="0" sldId="442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7:07.808" v="1524"/>
          <ac:graphicFrameMkLst>
            <pc:docMk/>
            <pc:sldMk cId="0" sldId="442"/>
            <ac:graphicFrameMk id="3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1:28.591" v="1318" actId="1038"/>
          <ac:graphicFrameMkLst>
            <pc:docMk/>
            <pc:sldMk cId="0" sldId="442"/>
            <ac:graphicFrameMk id="14340" creationId="{00000000-0000-0000-0000-000000000000}"/>
          </ac:graphicFrameMkLst>
        </pc:graphicFrameChg>
      </pc:sldChg>
      <pc:sldChg chg="addSp delSp modSp del">
        <pc:chgData name="CAI JUN" userId="08ce88e1165b00db" providerId="LiveId" clId="{3CD87806-B1F2-40EA-8CCF-1E5EC2D97023}" dt="2020-06-23T00:43:45.572" v="841" actId="47"/>
        <pc:sldMkLst>
          <pc:docMk/>
          <pc:sldMk cId="0" sldId="443"/>
        </pc:sldMkLst>
        <pc:spChg chg="add mod">
          <ac:chgData name="CAI JUN" userId="08ce88e1165b00db" providerId="LiveId" clId="{3CD87806-B1F2-40EA-8CCF-1E5EC2D97023}" dt="2020-06-23T00:28:14.733" v="494" actId="167"/>
          <ac:spMkLst>
            <pc:docMk/>
            <pc:sldMk cId="0" sldId="443"/>
            <ac:spMk id="17" creationId="{0A4377F3-C2EC-40A9-B28C-2EE716901D16}"/>
          </ac:spMkLst>
        </pc:spChg>
        <pc:spChg chg="mod">
          <ac:chgData name="CAI JUN" userId="08ce88e1165b00db" providerId="LiveId" clId="{3CD87806-B1F2-40EA-8CCF-1E5EC2D97023}" dt="2020-06-23T00:26:29.123" v="446" actId="1035"/>
          <ac:spMkLst>
            <pc:docMk/>
            <pc:sldMk cId="0" sldId="443"/>
            <ac:spMk id="15364" creationId="{00000000-0000-0000-0000-000000000000}"/>
          </ac:spMkLst>
        </pc:spChg>
        <pc:spChg chg="del">
          <ac:chgData name="CAI JUN" userId="08ce88e1165b00db" providerId="LiveId" clId="{3CD87806-B1F2-40EA-8CCF-1E5EC2D97023}" dt="2020-06-23T00:27:03.764" v="485" actId="478"/>
          <ac:spMkLst>
            <pc:docMk/>
            <pc:sldMk cId="0" sldId="443"/>
            <ac:spMk id="15368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0:42:00.057" v="820"/>
          <ac:graphicFrameMkLst>
            <pc:docMk/>
            <pc:sldMk cId="0" sldId="443"/>
            <ac:graphicFrameMk id="11" creationId="{00000000-0000-0000-0000-000000000000}"/>
          </ac:graphicFrameMkLst>
        </pc:graphicFrameChg>
      </pc:sldChg>
      <pc:sldChg chg="addSp delSp modSp del">
        <pc:chgData name="CAI JUN" userId="08ce88e1165b00db" providerId="LiveId" clId="{3CD87806-B1F2-40EA-8CCF-1E5EC2D97023}" dt="2020-06-23T00:57:42.482" v="1148" actId="47"/>
        <pc:sldMkLst>
          <pc:docMk/>
          <pc:sldMk cId="0" sldId="444"/>
        </pc:sldMkLst>
        <pc:spChg chg="add del mod">
          <ac:chgData name="CAI JUN" userId="08ce88e1165b00db" providerId="LiveId" clId="{3CD87806-B1F2-40EA-8CCF-1E5EC2D97023}" dt="2020-06-23T00:27:19.452" v="489"/>
          <ac:spMkLst>
            <pc:docMk/>
            <pc:sldMk cId="0" sldId="444"/>
            <ac:spMk id="26" creationId="{A1623F22-B58F-41B9-8F7D-4AA37E10C501}"/>
          </ac:spMkLst>
        </pc:spChg>
        <pc:spChg chg="add del mod">
          <ac:chgData name="CAI JUN" userId="08ce88e1165b00db" providerId="LiveId" clId="{3CD87806-B1F2-40EA-8CCF-1E5EC2D97023}" dt="2020-06-23T00:27:25.795" v="493" actId="1035"/>
          <ac:spMkLst>
            <pc:docMk/>
            <pc:sldMk cId="0" sldId="444"/>
            <ac:spMk id="16388" creationId="{00000000-0000-0000-0000-000000000000}"/>
          </ac:spMkLst>
        </pc:spChg>
      </pc:sldChg>
      <pc:sldChg chg="addSp delSp modSp mod">
        <pc:chgData name="CAI JUN" userId="08ce88e1165b00db" providerId="LiveId" clId="{3CD87806-B1F2-40EA-8CCF-1E5EC2D97023}" dt="2020-06-23T02:57:28.309" v="4138" actId="6549"/>
        <pc:sldMkLst>
          <pc:docMk/>
          <pc:sldMk cId="0" sldId="445"/>
        </pc:sldMkLst>
        <pc:spChg chg="add mod">
          <ac:chgData name="CAI JUN" userId="08ce88e1165b00db" providerId="LiveId" clId="{3CD87806-B1F2-40EA-8CCF-1E5EC2D97023}" dt="2020-06-23T02:57:28.309" v="4138" actId="6549"/>
          <ac:spMkLst>
            <pc:docMk/>
            <pc:sldMk cId="0" sldId="445"/>
            <ac:spMk id="9" creationId="{DF13DAAB-4CAE-4F8C-8073-381A8FF70CF9}"/>
          </ac:spMkLst>
        </pc:spChg>
        <pc:spChg chg="add mod">
          <ac:chgData name="CAI JUN" userId="08ce88e1165b00db" providerId="LiveId" clId="{3CD87806-B1F2-40EA-8CCF-1E5EC2D97023}" dt="2020-06-23T00:58:26.200" v="1181"/>
          <ac:spMkLst>
            <pc:docMk/>
            <pc:sldMk cId="0" sldId="445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0:58:19.419" v="1180" actId="478"/>
          <ac:spMkLst>
            <pc:docMk/>
            <pc:sldMk cId="0" sldId="445"/>
            <ac:spMk id="17413" creationId="{00000000-0000-0000-0000-000000000000}"/>
          </ac:spMkLst>
        </pc:spChg>
        <pc:spChg chg="del">
          <ac:chgData name="CAI JUN" userId="08ce88e1165b00db" providerId="LiveId" clId="{3CD87806-B1F2-40EA-8CCF-1E5EC2D97023}" dt="2020-06-23T00:58:19.419" v="1180" actId="478"/>
          <ac:spMkLst>
            <pc:docMk/>
            <pc:sldMk cId="0" sldId="445"/>
            <ac:spMk id="17416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2:01:19.228" v="2517"/>
          <ac:graphicFrameMkLst>
            <pc:docMk/>
            <pc:sldMk cId="0" sldId="445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23:44.191" v="1675" actId="1036"/>
          <ac:graphicFrameMkLst>
            <pc:docMk/>
            <pc:sldMk cId="0" sldId="445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7:34.497" v="1502" actId="1076"/>
          <ac:graphicFrameMkLst>
            <pc:docMk/>
            <pc:sldMk cId="0" sldId="445"/>
            <ac:graphicFrameMk id="17415" creationId="{00000000-0000-0000-0000-000000000000}"/>
          </ac:graphicFrameMkLst>
        </pc:graphicFrameChg>
      </pc:sldChg>
      <pc:sldChg chg="delSp modSp del mod delAnim">
        <pc:chgData name="CAI JUN" userId="08ce88e1165b00db" providerId="LiveId" clId="{3CD87806-B1F2-40EA-8CCF-1E5EC2D97023}" dt="2020-06-23T01:37:34.504" v="1823" actId="47"/>
        <pc:sldMkLst>
          <pc:docMk/>
          <pc:sldMk cId="0" sldId="446"/>
        </pc:sldMkLst>
        <pc:graphicFrameChg chg="mod">
          <ac:chgData name="CAI JUN" userId="08ce88e1165b00db" providerId="LiveId" clId="{3CD87806-B1F2-40EA-8CCF-1E5EC2D97023}" dt="2020-06-23T01:31:36.570" v="1754"/>
          <ac:graphicFrameMkLst>
            <pc:docMk/>
            <pc:sldMk cId="0" sldId="446"/>
            <ac:graphicFrameMk id="4" creationId="{00000000-0000-0000-0000-000000000000}"/>
          </ac:graphicFrameMkLst>
        </pc:graphicFrameChg>
        <pc:graphicFrameChg chg="del mod">
          <ac:chgData name="CAI JUN" userId="08ce88e1165b00db" providerId="LiveId" clId="{3CD87806-B1F2-40EA-8CCF-1E5EC2D97023}" dt="2020-06-23T01:35:51.204" v="1792" actId="21"/>
          <ac:graphicFrameMkLst>
            <pc:docMk/>
            <pc:sldMk cId="0" sldId="446"/>
            <ac:graphicFrameMk id="8" creationId="{00000000-0000-0000-0000-000000000000}"/>
          </ac:graphicFrameMkLst>
        </pc:graphicFrameChg>
      </pc:sldChg>
      <pc:sldChg chg="modSp del">
        <pc:chgData name="CAI JUN" userId="08ce88e1165b00db" providerId="LiveId" clId="{3CD87806-B1F2-40EA-8CCF-1E5EC2D97023}" dt="2020-06-23T01:30:21.252" v="1746" actId="47"/>
        <pc:sldMkLst>
          <pc:docMk/>
          <pc:sldMk cId="0" sldId="447"/>
        </pc:sldMkLst>
        <pc:spChg chg="mod">
          <ac:chgData name="CAI JUN" userId="08ce88e1165b00db" providerId="LiveId" clId="{3CD87806-B1F2-40EA-8CCF-1E5EC2D97023}" dt="2020-06-23T01:26:24.295" v="1681" actId="2711"/>
          <ac:spMkLst>
            <pc:docMk/>
            <pc:sldMk cId="0" sldId="447"/>
            <ac:spMk id="13" creationId="{00000000-0000-0000-0000-000000000000}"/>
          </ac:spMkLst>
        </pc:spChg>
        <pc:spChg chg="mod">
          <ac:chgData name="CAI JUN" userId="08ce88e1165b00db" providerId="LiveId" clId="{3CD87806-B1F2-40EA-8CCF-1E5EC2D97023}" dt="2020-06-23T01:26:18.108" v="1680" actId="2711"/>
          <ac:spMkLst>
            <pc:docMk/>
            <pc:sldMk cId="0" sldId="447"/>
            <ac:spMk id="33" creationId="{00000000-0000-0000-0000-000000000000}"/>
          </ac:spMkLst>
        </pc:spChg>
      </pc:sldChg>
      <pc:sldChg chg="delSp del mod delAnim">
        <pc:chgData name="CAI JUN" userId="08ce88e1165b00db" providerId="LiveId" clId="{3CD87806-B1F2-40EA-8CCF-1E5EC2D97023}" dt="2020-06-23T01:52:52.668" v="2181" actId="47"/>
        <pc:sldMkLst>
          <pc:docMk/>
          <pc:sldMk cId="0" sldId="448"/>
        </pc:sldMkLst>
        <pc:graphicFrameChg chg="del">
          <ac:chgData name="CAI JUN" userId="08ce88e1165b00db" providerId="LiveId" clId="{3CD87806-B1F2-40EA-8CCF-1E5EC2D97023}" dt="2020-06-23T01:40:20.574" v="1836" actId="478"/>
          <ac:graphicFrameMkLst>
            <pc:docMk/>
            <pc:sldMk cId="0" sldId="448"/>
            <ac:graphicFrameMk id="6" creationId="{00000000-0000-0000-0000-000000000000}"/>
          </ac:graphicFrameMkLst>
        </pc:graphicFrameChg>
      </pc:sldChg>
      <pc:sldChg chg="del">
        <pc:chgData name="CAI JUN" userId="08ce88e1165b00db" providerId="LiveId" clId="{3CD87806-B1F2-40EA-8CCF-1E5EC2D97023}" dt="2020-06-23T01:59:20.728" v="2502" actId="47"/>
        <pc:sldMkLst>
          <pc:docMk/>
          <pc:sldMk cId="0" sldId="449"/>
        </pc:sldMkLst>
      </pc:sldChg>
      <pc:sldChg chg="del">
        <pc:chgData name="CAI JUN" userId="08ce88e1165b00db" providerId="LiveId" clId="{3CD87806-B1F2-40EA-8CCF-1E5EC2D97023}" dt="2020-06-23T02:01:57.103" v="2525" actId="47"/>
        <pc:sldMkLst>
          <pc:docMk/>
          <pc:sldMk cId="0" sldId="450"/>
        </pc:sldMkLst>
      </pc:sldChg>
      <pc:sldChg chg="modSp mod">
        <pc:chgData name="CAI JUN" userId="08ce88e1165b00db" providerId="LiveId" clId="{3CD87806-B1F2-40EA-8CCF-1E5EC2D97023}" dt="2020-06-23T00:12:33.827" v="26" actId="1036"/>
        <pc:sldMkLst>
          <pc:docMk/>
          <pc:sldMk cId="1840666727" sldId="453"/>
        </pc:sldMkLst>
        <pc:graphicFrameChg chg="mod">
          <ac:chgData name="CAI JUN" userId="08ce88e1165b00db" providerId="LiveId" clId="{3CD87806-B1F2-40EA-8CCF-1E5EC2D97023}" dt="2020-06-23T00:12:17.108" v="1"/>
          <ac:graphicFrameMkLst>
            <pc:docMk/>
            <pc:sldMk cId="1840666727" sldId="453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33.827" v="26" actId="1036"/>
          <ac:graphicFrameMkLst>
            <pc:docMk/>
            <pc:sldMk cId="1840666727" sldId="453"/>
            <ac:graphicFrameMk id="192544" creationId="{00000000-0000-0000-0000-000000000000}"/>
          </ac:graphicFrameMkLst>
        </pc:graphicFrameChg>
      </pc:sldChg>
      <pc:sldChg chg="modSp">
        <pc:chgData name="CAI JUN" userId="08ce88e1165b00db" providerId="LiveId" clId="{3CD87806-B1F2-40EA-8CCF-1E5EC2D97023}" dt="2020-06-23T00:12:56.514" v="35"/>
        <pc:sldMkLst>
          <pc:docMk/>
          <pc:sldMk cId="2882131340" sldId="459"/>
        </pc:sldMkLst>
        <pc:graphicFrameChg chg="mod">
          <ac:chgData name="CAI JUN" userId="08ce88e1165b00db" providerId="LiveId" clId="{3CD87806-B1F2-40EA-8CCF-1E5EC2D97023}" dt="2020-06-23T00:12:47.076" v="29"/>
          <ac:graphicFrameMkLst>
            <pc:docMk/>
            <pc:sldMk cId="2882131340" sldId="459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51.686" v="32"/>
          <ac:graphicFrameMkLst>
            <pc:docMk/>
            <pc:sldMk cId="2882131340" sldId="459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56.514" v="35"/>
          <ac:graphicFrameMkLst>
            <pc:docMk/>
            <pc:sldMk cId="2882131340" sldId="459"/>
            <ac:graphicFrameMk id="10245" creationId="{00000000-0000-0000-0000-000000000000}"/>
          </ac:graphicFrameMkLst>
        </pc:graphicFrameChg>
      </pc:sldChg>
      <pc:sldChg chg="addSp delSp modSp add mod ord delAnim modAnim">
        <pc:chgData name="CAI JUN" userId="08ce88e1165b00db" providerId="LiveId" clId="{3CD87806-B1F2-40EA-8CCF-1E5EC2D97023}" dt="2020-06-23T01:20:28.406" v="1611" actId="1076"/>
        <pc:sldMkLst>
          <pc:docMk/>
          <pc:sldMk cId="1156050522" sldId="462"/>
        </pc:sldMkLst>
        <pc:spChg chg="mod">
          <ac:chgData name="CAI JUN" userId="08ce88e1165b00db" providerId="LiveId" clId="{3CD87806-B1F2-40EA-8CCF-1E5EC2D97023}" dt="2020-06-23T01:04:09.575" v="1369" actId="6549"/>
          <ac:spMkLst>
            <pc:docMk/>
            <pc:sldMk cId="1156050522" sldId="462"/>
            <ac:spMk id="17" creationId="{0A4377F3-C2EC-40A9-B28C-2EE716901D16}"/>
          </ac:spMkLst>
        </pc:spChg>
        <pc:spChg chg="mod">
          <ac:chgData name="CAI JUN" userId="08ce88e1165b00db" providerId="LiveId" clId="{3CD87806-B1F2-40EA-8CCF-1E5EC2D97023}" dt="2020-06-23T00:39:29.728" v="761" actId="14100"/>
          <ac:spMkLst>
            <pc:docMk/>
            <pc:sldMk cId="1156050522" sldId="462"/>
            <ac:spMk id="15364" creationId="{00000000-0000-0000-0000-000000000000}"/>
          </ac:spMkLst>
        </pc:spChg>
        <pc:spChg chg="mod">
          <ac:chgData name="CAI JUN" userId="08ce88e1165b00db" providerId="LiveId" clId="{3CD87806-B1F2-40EA-8CCF-1E5EC2D97023}" dt="2020-06-23T00:39:40.463" v="763" actId="1076"/>
          <ac:spMkLst>
            <pc:docMk/>
            <pc:sldMk cId="1156050522" sldId="462"/>
            <ac:spMk id="15366" creationId="{00000000-0000-0000-0000-000000000000}"/>
          </ac:spMkLst>
        </pc:spChg>
        <pc:grpChg chg="mod">
          <ac:chgData name="CAI JUN" userId="08ce88e1165b00db" providerId="LiveId" clId="{3CD87806-B1F2-40EA-8CCF-1E5EC2D97023}" dt="2020-06-23T01:19:05.558" v="1600" actId="14100"/>
          <ac:grpSpMkLst>
            <pc:docMk/>
            <pc:sldMk cId="1156050522" sldId="462"/>
            <ac:grpSpMk id="12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20:00.137" v="1607" actId="14100"/>
          <ac:grpSpMkLst>
            <pc:docMk/>
            <pc:sldMk cId="1156050522" sldId="462"/>
            <ac:grpSpMk id="14" creationId="{00000000-0000-0000-0000-000000000000}"/>
          </ac:grpSpMkLst>
        </pc:grpChg>
        <pc:graphicFrameChg chg="del">
          <ac:chgData name="CAI JUN" userId="08ce88e1165b00db" providerId="LiveId" clId="{3CD87806-B1F2-40EA-8CCF-1E5EC2D97023}" dt="2020-06-23T00:33:23.873" v="674" actId="478"/>
          <ac:graphicFrameMkLst>
            <pc:docMk/>
            <pc:sldMk cId="1156050522" sldId="462"/>
            <ac:graphicFrameMk id="11" creationId="{00000000-0000-0000-0000-000000000000}"/>
          </ac:graphicFrameMkLst>
        </pc:graphicFrameChg>
        <pc:graphicFrameChg chg="add mod">
          <ac:chgData name="CAI JUN" userId="08ce88e1165b00db" providerId="LiveId" clId="{3CD87806-B1F2-40EA-8CCF-1E5EC2D97023}" dt="2020-06-23T01:20:28.406" v="1611" actId="1076"/>
          <ac:graphicFrameMkLst>
            <pc:docMk/>
            <pc:sldMk cId="1156050522" sldId="462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1:18:26.418" v="1535"/>
          <ac:graphicFrameMkLst>
            <pc:docMk/>
            <pc:sldMk cId="1156050522" sldId="462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9:50.433" v="1606"/>
          <ac:graphicFrameMkLst>
            <pc:docMk/>
            <pc:sldMk cId="1156050522" sldId="462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8:00.871" v="1533"/>
          <ac:graphicFrameMkLst>
            <pc:docMk/>
            <pc:sldMk cId="1156050522" sldId="462"/>
            <ac:graphicFrameMk id="15369" creationId="{00000000-0000-0000-0000-000000000000}"/>
          </ac:graphicFrameMkLst>
        </pc:graphicFrameChg>
        <pc:cxnChg chg="mod">
          <ac:chgData name="CAI JUN" userId="08ce88e1165b00db" providerId="LiveId" clId="{3CD87806-B1F2-40EA-8CCF-1E5EC2D97023}" dt="2020-06-23T01:20:00.137" v="1607" actId="14100"/>
          <ac:cxnSpMkLst>
            <pc:docMk/>
            <pc:sldMk cId="1156050522" sldId="462"/>
            <ac:cxnSpMk id="15373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20:00.137" v="1607" actId="14100"/>
          <ac:cxnSpMkLst>
            <pc:docMk/>
            <pc:sldMk cId="1156050522" sldId="462"/>
            <ac:cxnSpMk id="15374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19:05.558" v="1600" actId="14100"/>
          <ac:cxnSpMkLst>
            <pc:docMk/>
            <pc:sldMk cId="1156050522" sldId="462"/>
            <ac:cxnSpMk id="15375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19:05.558" v="1600" actId="14100"/>
          <ac:cxnSpMkLst>
            <pc:docMk/>
            <pc:sldMk cId="1156050522" sldId="462"/>
            <ac:cxnSpMk id="15376" creationId="{00000000-0000-0000-0000-000000000000}"/>
          </ac:cxnSpMkLst>
        </pc:cxnChg>
      </pc:sldChg>
      <pc:sldChg chg="addSp delSp modSp add mod modAnim">
        <pc:chgData name="CAI JUN" userId="08ce88e1165b00db" providerId="LiveId" clId="{3CD87806-B1F2-40EA-8CCF-1E5EC2D97023}" dt="2020-06-23T02:54:05.716" v="4113"/>
        <pc:sldMkLst>
          <pc:docMk/>
          <pc:sldMk cId="972883602" sldId="463"/>
        </pc:sldMkLst>
        <pc:spChg chg="mod">
          <ac:chgData name="CAI JUN" userId="08ce88e1165b00db" providerId="LiveId" clId="{3CD87806-B1F2-40EA-8CCF-1E5EC2D97023}" dt="2020-06-23T01:04:03.747" v="1368" actId="6549"/>
          <ac:spMkLst>
            <pc:docMk/>
            <pc:sldMk cId="972883602" sldId="463"/>
            <ac:spMk id="17" creationId="{0A4377F3-C2EC-40A9-B28C-2EE716901D16}"/>
          </ac:spMkLst>
        </pc:spChg>
        <pc:spChg chg="add mod">
          <ac:chgData name="CAI JUN" userId="08ce88e1165b00db" providerId="LiveId" clId="{3CD87806-B1F2-40EA-8CCF-1E5EC2D97023}" dt="2020-06-23T01:21:38.144" v="1655"/>
          <ac:spMkLst>
            <pc:docMk/>
            <pc:sldMk cId="972883602" sldId="463"/>
            <ac:spMk id="19" creationId="{9C2E9599-5AB4-4394-AEAF-356455CC3F93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6" creationId="{C9ACDE94-6752-4473-B2FB-41ED6ECC2CF9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7" creationId="{2DB48091-66E2-407C-85F4-70FBD2445665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8" creationId="{59A76435-F4EB-4203-9A13-5FE4E90DF45B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9" creationId="{B07FFE8A-F834-4D45-8BFA-863374ADA99B}"/>
          </ac:spMkLst>
        </pc:spChg>
        <pc:spChg chg="del">
          <ac:chgData name="CAI JUN" userId="08ce88e1165b00db" providerId="LiveId" clId="{3CD87806-B1F2-40EA-8CCF-1E5EC2D97023}" dt="2020-06-23T00:44:09.166" v="843" actId="478"/>
          <ac:spMkLst>
            <pc:docMk/>
            <pc:sldMk cId="972883602" sldId="463"/>
            <ac:spMk id="15366" creationId="{00000000-0000-0000-0000-000000000000}"/>
          </ac:spMkLst>
        </pc:spChg>
        <pc:grpChg chg="del">
          <ac:chgData name="CAI JUN" userId="08ce88e1165b00db" providerId="LiveId" clId="{3CD87806-B1F2-40EA-8CCF-1E5EC2D97023}" dt="2020-06-23T00:44:09.166" v="843" actId="478"/>
          <ac:grpSpMkLst>
            <pc:docMk/>
            <pc:sldMk cId="972883602" sldId="463"/>
            <ac:grpSpMk id="12" creationId="{00000000-0000-0000-0000-000000000000}"/>
          </ac:grpSpMkLst>
        </pc:grpChg>
        <pc:grpChg chg="del">
          <ac:chgData name="CAI JUN" userId="08ce88e1165b00db" providerId="LiveId" clId="{3CD87806-B1F2-40EA-8CCF-1E5EC2D97023}" dt="2020-06-23T00:44:09.166" v="843" actId="478"/>
          <ac:grpSpMkLst>
            <pc:docMk/>
            <pc:sldMk cId="972883602" sldId="463"/>
            <ac:grpSpMk id="14" creationId="{00000000-0000-0000-0000-000000000000}"/>
          </ac:grpSpMkLst>
        </pc:grpChg>
        <pc:grpChg chg="add mod">
          <ac:chgData name="CAI JUN" userId="08ce88e1165b00db" providerId="LiveId" clId="{3CD87806-B1F2-40EA-8CCF-1E5EC2D97023}" dt="2020-06-23T00:51:41.431" v="985"/>
          <ac:grpSpMkLst>
            <pc:docMk/>
            <pc:sldMk cId="972883602" sldId="463"/>
            <ac:grpSpMk id="20" creationId="{4205AA4D-63C5-49CF-BFB4-143F8CF1DFAC}"/>
          </ac:grpSpMkLst>
        </pc:grpChg>
        <pc:grpChg chg="mod">
          <ac:chgData name="CAI JUN" userId="08ce88e1165b00db" providerId="LiveId" clId="{3CD87806-B1F2-40EA-8CCF-1E5EC2D97023}" dt="2020-06-23T00:51:41.431" v="985"/>
          <ac:grpSpMkLst>
            <pc:docMk/>
            <pc:sldMk cId="972883602" sldId="463"/>
            <ac:grpSpMk id="21" creationId="{D4014A12-D998-4816-B2B0-121A3B32C011}"/>
          </ac:grpSpMkLst>
        </pc:grpChg>
        <pc:graphicFrameChg chg="mod">
          <ac:chgData name="CAI JUN" userId="08ce88e1165b00db" providerId="LiveId" clId="{3CD87806-B1F2-40EA-8CCF-1E5EC2D97023}" dt="2020-06-23T01:20:56.383" v="1614"/>
          <ac:graphicFrameMkLst>
            <pc:docMk/>
            <pc:sldMk cId="972883602" sldId="463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2" creationId="{A5FAC547-C580-4646-8F87-B23A189AC23C}"/>
          </ac:graphicFrameMkLst>
        </pc:graphicFrameChg>
        <pc:graphicFrameChg chg="mod">
          <ac:chgData name="CAI JUN" userId="08ce88e1165b00db" providerId="LiveId" clId="{3CD87806-B1F2-40EA-8CCF-1E5EC2D97023}" dt="2020-06-23T00:51:51.181" v="1004" actId="1035"/>
          <ac:graphicFrameMkLst>
            <pc:docMk/>
            <pc:sldMk cId="972883602" sldId="463"/>
            <ac:graphicFrameMk id="23" creationId="{7F58FEA7-E6EA-42B9-B5C7-45A14D789FE3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4" creationId="{59C6F2C6-4263-4086-BF16-6C552AA5ED8B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5" creationId="{4C10D461-64D4-4488-9071-4AB654D1D72A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5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7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9" creationId="{00000000-0000-0000-0000-000000000000}"/>
          </ac:graphicFrameMkLst>
        </pc:graphicFrame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0" creationId="{4FBA7F3C-3671-4A16-A6ED-C6B59746AF9F}"/>
          </ac:cxnSpMkLst>
        </pc:cxnChg>
        <pc:cxnChg chg="add del 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1" creationId="{100CF250-554B-4E85-890A-B44A9FEEC297}"/>
          </ac:cxnSpMkLst>
        </pc:cxn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2" creationId="{FF7F248B-7484-4D87-BDDD-FFC19501A6B7}"/>
          </ac:cxnSpMkLst>
        </pc:cxn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3" creationId="{76B5C7E9-21FF-4AFF-89D1-1F5B87F4A0C1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4:27.341" v="4115"/>
        <pc:sldMkLst>
          <pc:docMk/>
          <pc:sldMk cId="2483280936" sldId="464"/>
        </pc:sldMkLst>
        <pc:spChg chg="mod">
          <ac:chgData name="CAI JUN" userId="08ce88e1165b00db" providerId="LiveId" clId="{3CD87806-B1F2-40EA-8CCF-1E5EC2D97023}" dt="2020-06-23T01:03:58.263" v="1356" actId="6549"/>
          <ac:spMkLst>
            <pc:docMk/>
            <pc:sldMk cId="2483280936" sldId="464"/>
            <ac:spMk id="17" creationId="{0A4377F3-C2EC-40A9-B28C-2EE716901D16}"/>
          </ac:spMkLst>
        </pc:spChg>
        <pc:spChg chg="del">
          <ac:chgData name="CAI JUN" userId="08ce88e1165b00db" providerId="LiveId" clId="{3CD87806-B1F2-40EA-8CCF-1E5EC2D97023}" dt="2020-06-23T00:52:22.291" v="1006" actId="478"/>
          <ac:spMkLst>
            <pc:docMk/>
            <pc:sldMk cId="2483280936" sldId="464"/>
            <ac:spMk id="19" creationId="{9C2E9599-5AB4-4394-AEAF-356455CC3F93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6" creationId="{C9ACDE94-6752-4473-B2FB-41ED6ECC2CF9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7" creationId="{2DB48091-66E2-407C-85F4-70FBD2445665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8" creationId="{59A76435-F4EB-4203-9A13-5FE4E90DF45B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9" creationId="{B07FFE8A-F834-4D45-8BFA-863374ADA99B}"/>
          </ac:spMkLst>
        </pc:spChg>
        <pc:grpChg chg="mod">
          <ac:chgData name="CAI JUN" userId="08ce88e1165b00db" providerId="LiveId" clId="{3CD87806-B1F2-40EA-8CCF-1E5EC2D97023}" dt="2020-06-23T00:52:31.338" v="1016" actId="1035"/>
          <ac:grpSpMkLst>
            <pc:docMk/>
            <pc:sldMk cId="2483280936" sldId="464"/>
            <ac:grpSpMk id="20" creationId="{4205AA4D-63C5-49CF-BFB4-143F8CF1DFAC}"/>
          </ac:grpSpMkLst>
        </pc:grpChg>
        <pc:grpChg chg="mod">
          <ac:chgData name="CAI JUN" userId="08ce88e1165b00db" providerId="LiveId" clId="{3CD87806-B1F2-40EA-8CCF-1E5EC2D97023}" dt="2020-06-23T00:52:31.338" v="1016" actId="1035"/>
          <ac:grpSpMkLst>
            <pc:docMk/>
            <pc:sldMk cId="2483280936" sldId="464"/>
            <ac:grpSpMk id="21" creationId="{D4014A12-D998-4816-B2B0-121A3B32C011}"/>
          </ac:grpSpMkLst>
        </pc:grpChg>
        <pc:graphicFrameChg chg="del">
          <ac:chgData name="CAI JUN" userId="08ce88e1165b00db" providerId="LiveId" clId="{3CD87806-B1F2-40EA-8CCF-1E5EC2D97023}" dt="2020-06-23T00:52:22.291" v="1006" actId="478"/>
          <ac:graphicFrameMkLst>
            <pc:docMk/>
            <pc:sldMk cId="2483280936" sldId="464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2" creationId="{A5FAC547-C580-4646-8F87-B23A189AC23C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3" creationId="{7F58FEA7-E6EA-42B9-B5C7-45A14D789FE3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4" creationId="{59C6F2C6-4263-4086-BF16-6C552AA5ED8B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5" creationId="{4C10D461-64D4-4488-9071-4AB654D1D72A}"/>
          </ac:graphicFrameMkLst>
        </pc:graphicFrameChg>
        <pc:graphicFrameChg chg="add mod">
          <ac:chgData name="CAI JUN" userId="08ce88e1165b00db" providerId="LiveId" clId="{3CD87806-B1F2-40EA-8CCF-1E5EC2D97023}" dt="2020-06-23T01:22:15.300" v="1658"/>
          <ac:graphicFrameMkLst>
            <pc:docMk/>
            <pc:sldMk cId="2483280936" sldId="464"/>
            <ac:graphicFrameMk id="34" creationId="{2A9B83F5-C3B6-42BB-863F-51565EAFBCEC}"/>
          </ac:graphicFrameMkLst>
        </pc:graphicFrameChg>
        <pc:graphicFrameChg chg="add del mod">
          <ac:chgData name="CAI JUN" userId="08ce88e1165b00db" providerId="LiveId" clId="{3CD87806-B1F2-40EA-8CCF-1E5EC2D97023}" dt="2020-06-23T00:54:59.705" v="1035" actId="478"/>
          <ac:graphicFrameMkLst>
            <pc:docMk/>
            <pc:sldMk cId="2483280936" sldId="464"/>
            <ac:graphicFrameMk id="35" creationId="{83793A26-8A49-407C-A614-8B63F5261D2E}"/>
          </ac:graphicFrameMkLst>
        </pc:graphicFrameChg>
        <pc:graphicFrameChg chg="add del mod">
          <ac:chgData name="CAI JUN" userId="08ce88e1165b00db" providerId="LiveId" clId="{3CD87806-B1F2-40EA-8CCF-1E5EC2D97023}" dt="2020-06-23T00:53:53.033" v="1027" actId="478"/>
          <ac:graphicFrameMkLst>
            <pc:docMk/>
            <pc:sldMk cId="2483280936" sldId="464"/>
            <ac:graphicFrameMk id="36" creationId="{BA8C2B91-8C0F-4BA0-B06F-4DA42AA9A79A}"/>
          </ac:graphicFrameMkLst>
        </pc:graphicFrameChg>
        <pc:graphicFrameChg chg="add mod">
          <ac:chgData name="CAI JUN" userId="08ce88e1165b00db" providerId="LiveId" clId="{3CD87806-B1F2-40EA-8CCF-1E5EC2D97023}" dt="2020-06-23T01:25:33.686" v="1679"/>
          <ac:graphicFrameMkLst>
            <pc:docMk/>
            <pc:sldMk cId="2483280936" sldId="464"/>
            <ac:graphicFrameMk id="37" creationId="{80FDF8D7-DA8C-485C-BD66-E499FE3DC8BE}"/>
          </ac:graphicFrameMkLst>
        </pc:graphicFrame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0" creationId="{4FBA7F3C-3671-4A16-A6ED-C6B59746AF9F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1" creationId="{100CF250-554B-4E85-890A-B44A9FEEC297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2" creationId="{FF7F248B-7484-4D87-BDDD-FFC19501A6B7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3" creationId="{76B5C7E9-21FF-4AFF-89D1-1F5B87F4A0C1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7:48.763" v="4150" actId="6549"/>
        <pc:sldMkLst>
          <pc:docMk/>
          <pc:sldMk cId="1054462694" sldId="465"/>
        </pc:sldMkLst>
        <pc:spChg chg="mod">
          <ac:chgData name="CAI JUN" userId="08ce88e1165b00db" providerId="LiveId" clId="{3CD87806-B1F2-40EA-8CCF-1E5EC2D97023}" dt="2020-06-23T02:57:48.763" v="4150" actId="6549"/>
          <ac:spMkLst>
            <pc:docMk/>
            <pc:sldMk cId="1054462694" sldId="465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30:03.940" v="1744" actId="14100"/>
          <ac:spMkLst>
            <pc:docMk/>
            <pc:sldMk cId="1054462694" sldId="465"/>
            <ac:spMk id="10" creationId="{202DC82C-E9AF-437E-8397-CA98AFA2FB48}"/>
          </ac:spMkLst>
        </pc:spChg>
        <pc:spChg chg="add mod">
          <ac:chgData name="CAI JUN" userId="08ce88e1165b00db" providerId="LiveId" clId="{3CD87806-B1F2-40EA-8CCF-1E5EC2D97023}" dt="2020-06-23T01:30:12.362" v="1745" actId="14100"/>
          <ac:spMkLst>
            <pc:docMk/>
            <pc:sldMk cId="1054462694" sldId="465"/>
            <ac:spMk id="13" creationId="{F2F3BA4E-3B02-4503-A16C-3CE4942A0342}"/>
          </ac:spMkLst>
        </pc:spChg>
        <pc:spChg chg="add mod">
          <ac:chgData name="CAI JUN" userId="08ce88e1165b00db" providerId="LiveId" clId="{3CD87806-B1F2-40EA-8CCF-1E5EC2D97023}" dt="2020-06-23T01:29:59.831" v="1743" actId="1076"/>
          <ac:spMkLst>
            <pc:docMk/>
            <pc:sldMk cId="1054462694" sldId="465"/>
            <ac:spMk id="15" creationId="{D9B56664-F1B1-4A59-A083-1F06B78F3AB0}"/>
          </ac:spMkLst>
        </pc:spChg>
        <pc:graphicFrameChg chg="add mod">
          <ac:chgData name="CAI JUN" userId="08ce88e1165b00db" providerId="LiveId" clId="{3CD87806-B1F2-40EA-8CCF-1E5EC2D97023}" dt="2020-06-23T01:27:32.483" v="1711" actId="1035"/>
          <ac:graphicFrameMkLst>
            <pc:docMk/>
            <pc:sldMk cId="1054462694" sldId="465"/>
            <ac:graphicFrameMk id="11" creationId="{5A65ED48-10AB-49EF-90C7-D5D593846FFF}"/>
          </ac:graphicFrameMkLst>
        </pc:graphicFrameChg>
        <pc:graphicFrameChg chg="add del mod">
          <ac:chgData name="CAI JUN" userId="08ce88e1165b00db" providerId="LiveId" clId="{3CD87806-B1F2-40EA-8CCF-1E5EC2D97023}" dt="2020-06-23T01:29:12.659" v="1723" actId="478"/>
          <ac:graphicFrameMkLst>
            <pc:docMk/>
            <pc:sldMk cId="1054462694" sldId="465"/>
            <ac:graphicFrameMk id="12" creationId="{15A0714F-CA67-4BA6-9D11-FDDE59583443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4" creationId="{D9E0C4E9-8D0D-4BA0-BDBB-39A6A43E8689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6" creationId="{F0822A89-BEA4-4945-AE89-DBEB093CA23E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7" creationId="{6EB7D4A0-64BF-4DDE-86C8-BF93433725AD}"/>
          </ac:graphicFrameMkLst>
        </pc:graphicFrameChg>
        <pc:graphicFrameChg chg="add mod">
          <ac:chgData name="CAI JUN" userId="08ce88e1165b00db" providerId="LiveId" clId="{3CD87806-B1F2-40EA-8CCF-1E5EC2D97023}" dt="2020-06-23T01:29:17.549" v="1725" actId="1035"/>
          <ac:graphicFrameMkLst>
            <pc:docMk/>
            <pc:sldMk cId="1054462694" sldId="465"/>
            <ac:graphicFrameMk id="18" creationId="{1E074621-F6AA-4575-9662-88E154D5BC84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2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4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5" creationId="{00000000-0000-0000-0000-000000000000}"/>
          </ac:graphicFrameMkLst>
        </pc:graphicFrameChg>
      </pc:sldChg>
      <pc:sldChg chg="addSp delSp modSp add mod modAnim">
        <pc:chgData name="CAI JUN" userId="08ce88e1165b00db" providerId="LiveId" clId="{3CD87806-B1F2-40EA-8CCF-1E5EC2D97023}" dt="2020-06-23T02:57:56.872" v="4162" actId="6549"/>
        <pc:sldMkLst>
          <pc:docMk/>
          <pc:sldMk cId="4218005517" sldId="466"/>
        </pc:sldMkLst>
        <pc:spChg chg="mod">
          <ac:chgData name="CAI JUN" userId="08ce88e1165b00db" providerId="LiveId" clId="{3CD87806-B1F2-40EA-8CCF-1E5EC2D97023}" dt="2020-06-23T02:57:56.872" v="4162" actId="6549"/>
          <ac:spMkLst>
            <pc:docMk/>
            <pc:sldMk cId="4218005517" sldId="466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30:52.143" v="1749" actId="14100"/>
          <ac:spMkLst>
            <pc:docMk/>
            <pc:sldMk cId="4218005517" sldId="466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1:30:55.393" v="1750" actId="478"/>
          <ac:spMkLst>
            <pc:docMk/>
            <pc:sldMk cId="4218005517" sldId="466"/>
            <ac:spMk id="13" creationId="{F2F3BA4E-3B02-4503-A16C-3CE4942A0342}"/>
          </ac:spMkLst>
        </pc:spChg>
        <pc:spChg chg="del">
          <ac:chgData name="CAI JUN" userId="08ce88e1165b00db" providerId="LiveId" clId="{3CD87806-B1F2-40EA-8CCF-1E5EC2D97023}" dt="2020-06-23T01:31:03.002" v="1751" actId="478"/>
          <ac:spMkLst>
            <pc:docMk/>
            <pc:sldMk cId="4218005517" sldId="466"/>
            <ac:spMk id="15" creationId="{D9B56664-F1B1-4A59-A083-1F06B78F3AB0}"/>
          </ac:spMkLst>
        </pc:spChg>
        <pc:spChg chg="add mod">
          <ac:chgData name="CAI JUN" userId="08ce88e1165b00db" providerId="LiveId" clId="{3CD87806-B1F2-40EA-8CCF-1E5EC2D97023}" dt="2020-06-23T01:33:52.623" v="1788" actId="1035"/>
          <ac:spMkLst>
            <pc:docMk/>
            <pc:sldMk cId="4218005517" sldId="466"/>
            <ac:spMk id="19" creationId="{4A1474AD-539B-4EC9-A64F-46D9E5D01E13}"/>
          </ac:spMkLst>
        </pc:spChg>
        <pc:spChg chg="add mod">
          <ac:chgData name="CAI JUN" userId="08ce88e1165b00db" providerId="LiveId" clId="{3CD87806-B1F2-40EA-8CCF-1E5EC2D97023}" dt="2020-06-23T01:37:20.157" v="1818" actId="1076"/>
          <ac:spMkLst>
            <pc:docMk/>
            <pc:sldMk cId="4218005517" sldId="466"/>
            <ac:spMk id="22" creationId="{87C324ED-1EA9-49D3-ACE6-777AD195113F}"/>
          </ac:spMkLst>
        </pc:spChg>
        <pc:graphicFrameChg chg="del">
          <ac:chgData name="CAI JUN" userId="08ce88e1165b00db" providerId="LiveId" clId="{3CD87806-B1F2-40EA-8CCF-1E5EC2D97023}" dt="2020-06-23T01:30:55.393" v="1750" actId="478"/>
          <ac:graphicFrameMkLst>
            <pc:docMk/>
            <pc:sldMk cId="4218005517" sldId="466"/>
            <ac:graphicFrameMk id="11" creationId="{5A65ED48-10AB-49EF-90C7-D5D593846FFF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4" creationId="{D9E0C4E9-8D0D-4BA0-BDBB-39A6A43E8689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6" creationId="{F0822A89-BEA4-4945-AE89-DBEB093CA23E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7" creationId="{6EB7D4A0-64BF-4DDE-86C8-BF93433725AD}"/>
          </ac:graphicFrameMkLst>
        </pc:graphicFrameChg>
        <pc:graphicFrameChg chg="mod">
          <ac:chgData name="CAI JUN" userId="08ce88e1165b00db" providerId="LiveId" clId="{3CD87806-B1F2-40EA-8CCF-1E5EC2D97023}" dt="2020-06-23T01:33:16.886" v="1768"/>
          <ac:graphicFrameMkLst>
            <pc:docMk/>
            <pc:sldMk cId="4218005517" sldId="466"/>
            <ac:graphicFrameMk id="18" creationId="{1E074621-F6AA-4575-9662-88E154D5BC84}"/>
          </ac:graphicFrameMkLst>
        </pc:graphicFrameChg>
        <pc:graphicFrameChg chg="add mod">
          <ac:chgData name="CAI JUN" userId="08ce88e1165b00db" providerId="LiveId" clId="{3CD87806-B1F2-40EA-8CCF-1E5EC2D97023}" dt="2020-06-23T01:36:12.626" v="1797" actId="1076"/>
          <ac:graphicFrameMkLst>
            <pc:docMk/>
            <pc:sldMk cId="4218005517" sldId="466"/>
            <ac:graphicFrameMk id="20" creationId="{AF3E0450-FF54-439E-8702-48B7565101A9}"/>
          </ac:graphicFrameMkLst>
        </pc:graphicFrameChg>
        <pc:graphicFrameChg chg="add mod">
          <ac:chgData name="CAI JUN" userId="08ce88e1165b00db" providerId="LiveId" clId="{3CD87806-B1F2-40EA-8CCF-1E5EC2D97023}" dt="2020-06-23T01:37:24.376" v="1822" actId="1037"/>
          <ac:graphicFrameMkLst>
            <pc:docMk/>
            <pc:sldMk cId="4218005517" sldId="466"/>
            <ac:graphicFrameMk id="21" creationId="{BBF75303-69D6-4A16-9BF7-C632AF709B26}"/>
          </ac:graphicFrameMkLst>
        </pc:graphicFrameChg>
      </pc:sldChg>
      <pc:sldChg chg="addSp delSp modSp add mod delAnim modAnim">
        <pc:chgData name="CAI JUN" userId="08ce88e1165b00db" providerId="LiveId" clId="{3CD87806-B1F2-40EA-8CCF-1E5EC2D97023}" dt="2020-06-23T02:58:05.091" v="4174" actId="6549"/>
        <pc:sldMkLst>
          <pc:docMk/>
          <pc:sldMk cId="3537793563" sldId="467"/>
        </pc:sldMkLst>
        <pc:spChg chg="add mod">
          <ac:chgData name="CAI JUN" userId="08ce88e1165b00db" providerId="LiveId" clId="{3CD87806-B1F2-40EA-8CCF-1E5EC2D97023}" dt="2020-06-23T01:52:29.575" v="2180"/>
          <ac:spMkLst>
            <pc:docMk/>
            <pc:sldMk cId="3537793563" sldId="467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05.091" v="4174" actId="6549"/>
          <ac:spMkLst>
            <pc:docMk/>
            <pc:sldMk cId="3537793563" sldId="467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49:14.837" v="1883" actId="1076"/>
          <ac:spMkLst>
            <pc:docMk/>
            <pc:sldMk cId="3537793563" sldId="467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1:38:25.207" v="1826" actId="478"/>
          <ac:spMkLst>
            <pc:docMk/>
            <pc:sldMk cId="3537793563" sldId="467"/>
            <ac:spMk id="19" creationId="{4A1474AD-539B-4EC9-A64F-46D9E5D01E13}"/>
          </ac:spMkLst>
        </pc:spChg>
        <pc:spChg chg="del">
          <ac:chgData name="CAI JUN" userId="08ce88e1165b00db" providerId="LiveId" clId="{3CD87806-B1F2-40EA-8CCF-1E5EC2D97023}" dt="2020-06-23T01:38:31.832" v="1829" actId="478"/>
          <ac:spMkLst>
            <pc:docMk/>
            <pc:sldMk cId="3537793563" sldId="467"/>
            <ac:spMk id="22" creationId="{87C324ED-1EA9-49D3-ACE6-777AD195113F}"/>
          </ac:spMkLst>
        </pc:spChg>
        <pc:graphicFrameChg chg="add mod">
          <ac:chgData name="CAI JUN" userId="08ce88e1165b00db" providerId="LiveId" clId="{3CD87806-B1F2-40EA-8CCF-1E5EC2D97023}" dt="2020-06-23T01:49:41.978" v="1951" actId="1035"/>
          <ac:graphicFrameMkLst>
            <pc:docMk/>
            <pc:sldMk cId="3537793563" sldId="467"/>
            <ac:graphicFrameMk id="7" creationId="{5BCD8263-12D9-4EB5-A3C7-B8A9C121ACF3}"/>
          </ac:graphicFrameMkLst>
        </pc:graphicFrameChg>
        <pc:graphicFrameChg chg="add mod">
          <ac:chgData name="CAI JUN" userId="08ce88e1165b00db" providerId="LiveId" clId="{3CD87806-B1F2-40EA-8CCF-1E5EC2D97023}" dt="2020-06-23T01:52:10.856" v="2121" actId="1036"/>
          <ac:graphicFrameMkLst>
            <pc:docMk/>
            <pc:sldMk cId="3537793563" sldId="467"/>
            <ac:graphicFrameMk id="11" creationId="{040646AE-7063-4808-AA04-F3CA9763A07D}"/>
          </ac:graphicFrameMkLst>
        </pc:graphicFrameChg>
        <pc:graphicFrameChg chg="del">
          <ac:chgData name="CAI JUN" userId="08ce88e1165b00db" providerId="LiveId" clId="{3CD87806-B1F2-40EA-8CCF-1E5EC2D97023}" dt="2020-06-23T01:38:16.754" v="1825" actId="478"/>
          <ac:graphicFrameMkLst>
            <pc:docMk/>
            <pc:sldMk cId="3537793563" sldId="467"/>
            <ac:graphicFrameMk id="18" creationId="{1E074621-F6AA-4575-9662-88E154D5BC84}"/>
          </ac:graphicFrameMkLst>
        </pc:graphicFrameChg>
        <pc:graphicFrameChg chg="mod">
          <ac:chgData name="CAI JUN" userId="08ce88e1165b00db" providerId="LiveId" clId="{3CD87806-B1F2-40EA-8CCF-1E5EC2D97023}" dt="2020-06-23T01:49:25.275" v="1901" actId="1035"/>
          <ac:graphicFrameMkLst>
            <pc:docMk/>
            <pc:sldMk cId="3537793563" sldId="467"/>
            <ac:graphicFrameMk id="20" creationId="{AF3E0450-FF54-439E-8702-48B7565101A9}"/>
          </ac:graphicFrameMkLst>
        </pc:graphicFrameChg>
        <pc:graphicFrameChg chg="del mod">
          <ac:chgData name="CAI JUN" userId="08ce88e1165b00db" providerId="LiveId" clId="{3CD87806-B1F2-40EA-8CCF-1E5EC2D97023}" dt="2020-06-23T01:39:33.558" v="1835" actId="478"/>
          <ac:graphicFrameMkLst>
            <pc:docMk/>
            <pc:sldMk cId="3537793563" sldId="467"/>
            <ac:graphicFrameMk id="21" creationId="{BBF75303-69D6-4A16-9BF7-C632AF709B26}"/>
          </ac:graphicFrameMkLst>
        </pc:graphicFrameChg>
      </pc:sldChg>
      <pc:sldChg chg="addSp delSp modSp add mod delAnim modAnim">
        <pc:chgData name="CAI JUN" userId="08ce88e1165b00db" providerId="LiveId" clId="{3CD87806-B1F2-40EA-8CCF-1E5EC2D97023}" dt="2020-06-23T02:58:14.434" v="4186" actId="6549"/>
        <pc:sldMkLst>
          <pc:docMk/>
          <pc:sldMk cId="1695462315" sldId="468"/>
        </pc:sldMkLst>
        <pc:spChg chg="mod">
          <ac:chgData name="CAI JUN" userId="08ce88e1165b00db" providerId="LiveId" clId="{3CD87806-B1F2-40EA-8CCF-1E5EC2D97023}" dt="2020-06-23T01:55:04.918" v="2414"/>
          <ac:spMkLst>
            <pc:docMk/>
            <pc:sldMk cId="1695462315" sldId="468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14.434" v="4186" actId="6549"/>
          <ac:spMkLst>
            <pc:docMk/>
            <pc:sldMk cId="1695462315" sldId="468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18" creationId="{DC8FBD61-A710-4490-A588-D69F6B480E73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19" creationId="{3CEBF433-A8F2-4695-B3F4-9A364E9F91BB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21" creationId="{4FB779F1-C6A0-4C35-B221-814BEF911E24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22" creationId="{9969EFD9-1C05-440F-9BB8-A481F739D821}"/>
          </ac:spMkLst>
        </pc:spChg>
        <pc:grpChg chg="add mod">
          <ac:chgData name="CAI JUN" userId="08ce88e1165b00db" providerId="LiveId" clId="{3CD87806-B1F2-40EA-8CCF-1E5EC2D97023}" dt="2020-06-23T01:56:27.934" v="2473" actId="1035"/>
          <ac:grpSpMkLst>
            <pc:docMk/>
            <pc:sldMk cId="1695462315" sldId="468"/>
            <ac:grpSpMk id="12" creationId="{4BE46691-8BF3-4434-84F9-E4D7C2BC5DBE}"/>
          </ac:grpSpMkLst>
        </pc:grpChg>
        <pc:grpChg chg="mod">
          <ac:chgData name="CAI JUN" userId="08ce88e1165b00db" providerId="LiveId" clId="{3CD87806-B1F2-40EA-8CCF-1E5EC2D97023}" dt="2020-06-23T01:56:27.934" v="2473" actId="1035"/>
          <ac:grpSpMkLst>
            <pc:docMk/>
            <pc:sldMk cId="1695462315" sldId="468"/>
            <ac:grpSpMk id="13" creationId="{171A33A7-1614-486E-9EEF-764FECFA2BC5}"/>
          </ac:grpSpMkLst>
        </pc:grpChg>
        <pc:graphicFrameChg chg="del">
          <ac:chgData name="CAI JUN" userId="08ce88e1165b00db" providerId="LiveId" clId="{3CD87806-B1F2-40EA-8CCF-1E5EC2D97023}" dt="2020-06-23T01:53:38.637" v="2190" actId="478"/>
          <ac:graphicFrameMkLst>
            <pc:docMk/>
            <pc:sldMk cId="1695462315" sldId="468"/>
            <ac:graphicFrameMk id="7" creationId="{5BCD8263-12D9-4EB5-A3C7-B8A9C121ACF3}"/>
          </ac:graphicFrameMkLst>
        </pc:graphicFrameChg>
        <pc:graphicFrameChg chg="del mod">
          <ac:chgData name="CAI JUN" userId="08ce88e1165b00db" providerId="LiveId" clId="{3CD87806-B1F2-40EA-8CCF-1E5EC2D97023}" dt="2020-06-23T01:55:08.872" v="2415" actId="478"/>
          <ac:graphicFrameMkLst>
            <pc:docMk/>
            <pc:sldMk cId="1695462315" sldId="468"/>
            <ac:graphicFrameMk id="11" creationId="{040646AE-7063-4808-AA04-F3CA9763A07D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4" creationId="{7459D797-5C7B-415C-9C18-A26E5E6CEB83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5" creationId="{85924A5F-0D58-4E09-90A4-5507CC2801F3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6" creationId="{07112EB2-551B-49B4-BB01-A0BD033EBDBA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7" creationId="{675FC309-1DD8-405D-9C71-3BCD2AF5533A}"/>
          </ac:graphicFrameMkLst>
        </pc:graphicFrameChg>
        <pc:graphicFrameChg chg="mod">
          <ac:chgData name="CAI JUN" userId="08ce88e1165b00db" providerId="LiveId" clId="{3CD87806-B1F2-40EA-8CCF-1E5EC2D97023}" dt="2020-06-23T01:53:36.887" v="2189" actId="1076"/>
          <ac:graphicFrameMkLst>
            <pc:docMk/>
            <pc:sldMk cId="1695462315" sldId="468"/>
            <ac:graphicFrameMk id="20" creationId="{AF3E0450-FF54-439E-8702-48B7565101A9}"/>
          </ac:graphicFrameMkLst>
        </pc:graphicFrameChg>
        <pc:graphicFrameChg chg="add mod">
          <ac:chgData name="CAI JUN" userId="08ce88e1165b00db" providerId="LiveId" clId="{3CD87806-B1F2-40EA-8CCF-1E5EC2D97023}" dt="2020-06-23T01:58:38.212" v="2489" actId="1076"/>
          <ac:graphicFrameMkLst>
            <pc:docMk/>
            <pc:sldMk cId="1695462315" sldId="468"/>
            <ac:graphicFrameMk id="27" creationId="{DEBCF03B-7B1E-4E56-9EFC-FA18D536F75B}"/>
          </ac:graphicFrameMkLst>
        </pc:graphicFrameChg>
        <pc:graphicFrameChg chg="add mod">
          <ac:chgData name="CAI JUN" userId="08ce88e1165b00db" providerId="LiveId" clId="{3CD87806-B1F2-40EA-8CCF-1E5EC2D97023}" dt="2020-06-23T01:59:04.478" v="2501" actId="1038"/>
          <ac:graphicFrameMkLst>
            <pc:docMk/>
            <pc:sldMk cId="1695462315" sldId="468"/>
            <ac:graphicFrameMk id="28" creationId="{FCB47EB3-1EE1-48E3-9305-9DCB6565D98A}"/>
          </ac:graphicFrameMkLst>
        </pc:graphicFrame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3" creationId="{61A7B6A3-891E-4F02-8824-F687FB7ACBC9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4" creationId="{1B582F3B-A972-424E-9542-60793B321F51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5" creationId="{2E4A4DE8-2CD3-45E6-B850-3975E5085A02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6" creationId="{E90C465C-F74F-417E-845F-386D6520A83C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8:22.981" v="4198" actId="6549"/>
        <pc:sldMkLst>
          <pc:docMk/>
          <pc:sldMk cId="385999156" sldId="469"/>
        </pc:sldMkLst>
        <pc:spChg chg="del">
          <ac:chgData name="CAI JUN" userId="08ce88e1165b00db" providerId="LiveId" clId="{3CD87806-B1F2-40EA-8CCF-1E5EC2D97023}" dt="2020-06-23T01:59:49.134" v="2504" actId="478"/>
          <ac:spMkLst>
            <pc:docMk/>
            <pc:sldMk cId="385999156" sldId="469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22.981" v="4198" actId="6549"/>
          <ac:spMkLst>
            <pc:docMk/>
            <pc:sldMk cId="385999156" sldId="469"/>
            <ac:spMk id="9" creationId="{DF13DAAB-4CAE-4F8C-8073-381A8FF70CF9}"/>
          </ac:spMkLst>
        </pc:spChg>
        <pc:grpChg chg="del">
          <ac:chgData name="CAI JUN" userId="08ce88e1165b00db" providerId="LiveId" clId="{3CD87806-B1F2-40EA-8CCF-1E5EC2D97023}" dt="2020-06-23T01:59:49.134" v="2504" actId="478"/>
          <ac:grpSpMkLst>
            <pc:docMk/>
            <pc:sldMk cId="385999156" sldId="469"/>
            <ac:grpSpMk id="12" creationId="{4BE46691-8BF3-4434-84F9-E4D7C2BC5DBE}"/>
          </ac:grpSpMkLst>
        </pc:grpChg>
        <pc:graphicFrameChg chg="mod">
          <ac:chgData name="CAI JUN" userId="08ce88e1165b00db" providerId="LiveId" clId="{3CD87806-B1F2-40EA-8CCF-1E5EC2D97023}" dt="2020-06-23T02:00:19.509" v="2512" actId="1076"/>
          <ac:graphicFrameMkLst>
            <pc:docMk/>
            <pc:sldMk cId="385999156" sldId="469"/>
            <ac:graphicFrameMk id="20" creationId="{AF3E0450-FF54-439E-8702-48B7565101A9}"/>
          </ac:graphicFrameMkLst>
        </pc:graphicFrameChg>
        <pc:graphicFrameChg chg="del">
          <ac:chgData name="CAI JUN" userId="08ce88e1165b00db" providerId="LiveId" clId="{3CD87806-B1F2-40EA-8CCF-1E5EC2D97023}" dt="2020-06-23T02:01:50.525" v="2523" actId="478"/>
          <ac:graphicFrameMkLst>
            <pc:docMk/>
            <pc:sldMk cId="385999156" sldId="469"/>
            <ac:graphicFrameMk id="27" creationId="{DEBCF03B-7B1E-4E56-9EFC-FA18D536F75B}"/>
          </ac:graphicFrameMkLst>
        </pc:graphicFrameChg>
        <pc:graphicFrameChg chg="del mod">
          <ac:chgData name="CAI JUN" userId="08ce88e1165b00db" providerId="LiveId" clId="{3CD87806-B1F2-40EA-8CCF-1E5EC2D97023}" dt="2020-06-23T02:01:52.525" v="2524" actId="478"/>
          <ac:graphicFrameMkLst>
            <pc:docMk/>
            <pc:sldMk cId="385999156" sldId="469"/>
            <ac:graphicFrameMk id="28" creationId="{FCB47EB3-1EE1-48E3-9305-9DCB6565D98A}"/>
          </ac:graphicFrameMkLst>
        </pc:graphicFrameChg>
        <pc:graphicFrameChg chg="add mod">
          <ac:chgData name="CAI JUN" userId="08ce88e1165b00db" providerId="LiveId" clId="{3CD87806-B1F2-40EA-8CCF-1E5EC2D97023}" dt="2020-06-23T02:01:37.790" v="2520" actId="1076"/>
          <ac:graphicFrameMkLst>
            <pc:docMk/>
            <pc:sldMk cId="385999156" sldId="469"/>
            <ac:graphicFrameMk id="29" creationId="{E967F219-A358-4173-ACD9-6F81B31D825A}"/>
          </ac:graphicFrameMkLst>
        </pc:graphicFrameChg>
        <pc:graphicFrameChg chg="add mod">
          <ac:chgData name="CAI JUN" userId="08ce88e1165b00db" providerId="LiveId" clId="{3CD87806-B1F2-40EA-8CCF-1E5EC2D97023}" dt="2020-06-23T02:01:48.822" v="2522" actId="1076"/>
          <ac:graphicFrameMkLst>
            <pc:docMk/>
            <pc:sldMk cId="385999156" sldId="469"/>
            <ac:graphicFrameMk id="30" creationId="{4BE5671D-58F3-4456-B95F-504CF0E133E0}"/>
          </ac:graphicFrameMkLst>
        </pc:graphicFrameChg>
      </pc:sldChg>
      <pc:sldChg chg="addSp delSp modSp add del mod">
        <pc:chgData name="CAI JUN" userId="08ce88e1165b00db" providerId="LiveId" clId="{3CD87806-B1F2-40EA-8CCF-1E5EC2D97023}" dt="2020-06-23T02:49:05.361" v="4025" actId="47"/>
        <pc:sldMkLst>
          <pc:docMk/>
          <pc:sldMk cId="3598817514" sldId="470"/>
        </pc:sldMkLst>
        <pc:spChg chg="mod">
          <ac:chgData name="CAI JUN" userId="08ce88e1165b00db" providerId="LiveId" clId="{3CD87806-B1F2-40EA-8CCF-1E5EC2D97023}" dt="2020-06-23T02:48:40.705" v="4022"/>
          <ac:spMkLst>
            <pc:docMk/>
            <pc:sldMk cId="3598817514" sldId="470"/>
            <ac:spMk id="14" creationId="{AFABA9B2-E339-49AB-A28E-F90F39E7CB3A}"/>
          </ac:spMkLst>
        </pc:spChg>
        <pc:spChg chg="mod">
          <ac:chgData name="CAI JUN" userId="08ce88e1165b00db" providerId="LiveId" clId="{3CD87806-B1F2-40EA-8CCF-1E5EC2D97023}" dt="2020-06-23T02:48:04.720" v="4013" actId="20577"/>
          <ac:spMkLst>
            <pc:docMk/>
            <pc:sldMk cId="3598817514" sldId="470"/>
            <ac:spMk id="10243" creationId="{00000000-0000-0000-0000-000000000000}"/>
          </ac:spMkLst>
        </pc:spChg>
        <pc:grpChg chg="del mod">
          <ac:chgData name="CAI JUN" userId="08ce88e1165b00db" providerId="LiveId" clId="{3CD87806-B1F2-40EA-8CCF-1E5EC2D97023}" dt="2020-06-23T02:48:40.189" v="4021" actId="478"/>
          <ac:grpSpMkLst>
            <pc:docMk/>
            <pc:sldMk cId="3598817514" sldId="470"/>
            <ac:grpSpMk id="2" creationId="{4D4F6F02-186F-4EB8-AAAF-EC2DEDBDA9D4}"/>
          </ac:grpSpMkLst>
        </pc:grpChg>
        <pc:grpChg chg="add mod">
          <ac:chgData name="CAI JUN" userId="08ce88e1165b00db" providerId="LiveId" clId="{3CD87806-B1F2-40EA-8CCF-1E5EC2D97023}" dt="2020-06-23T02:48:40.705" v="4022"/>
          <ac:grpSpMkLst>
            <pc:docMk/>
            <pc:sldMk cId="3598817514" sldId="470"/>
            <ac:grpSpMk id="13" creationId="{76A01283-E314-416F-B41A-A8A3C5740A79}"/>
          </ac:grpSpMkLst>
        </pc:grp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9" creationId="{01C27B5B-C0BB-4212-A7C4-A1004BE7B80F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0" creationId="{9B0CF378-A12E-4F15-A057-F762A650FE0B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1" creationId="{C20ED00E-BFF1-46CD-8839-9E3FB98DF3E8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2" creationId="{F223EA0B-A7D2-41C6-849E-40EEBAEDD256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5" creationId="{C3AB8C24-0120-423A-9E62-379E03F4DB98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6" creationId="{5A86DC8C-7634-4A98-B275-8CA3A60BCD5B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7" creationId="{41985905-2B40-411E-98A5-CBD36D8AEB1F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8" creationId="{28723DDD-F78C-4203-90C0-C191BF7C4F0D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F5B587CA-2DC1-4507-B6C0-1AE41F024D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767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E534475-2B63-4149-9F0C-EE1690CD99ED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3AD80-CD3E-44A6-8F6F-FF35E73E0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888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B6EE7-0CB8-477A-9D53-5BD1436A15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716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AEEF2-0B6F-494A-9F87-3766A63C68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6094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05EC1-31AE-4BE8-84F7-00A2FD5B51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1917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28034-A22D-4DB6-9B3B-5B59679B9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036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AD4F0-BC3D-4A7D-AC98-D3EB62D4C5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6780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C87EC-19C7-41DE-AC5B-96ABAE094F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383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9D1E5-F3B4-4CE8-9507-FAD6DF7E8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256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DB837-2925-4856-94A2-A469E842B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589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B01FD-EDB1-4E4B-9A79-42D06DE9F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934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3331-5DCB-4882-BD95-EAE7396527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96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72BDF-4D6C-48F2-929E-094E1F5F31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852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F6B0D8C3-4B47-4372-8D9B-21BDF3C406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  <p:sldLayoutId id="2147483950" r:id="rId8"/>
    <p:sldLayoutId id="2147483951" r:id="rId9"/>
    <p:sldLayoutId id="2147483952" r:id="rId10"/>
    <p:sldLayoutId id="2147483953" r:id="rId11"/>
    <p:sldLayoutId id="21474839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160463" y="1695450"/>
            <a:ext cx="69215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6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三组分系统的液液平衡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357313" y="3843338"/>
            <a:ext cx="6724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Ternary Liquid-Liquid Equilibria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3149558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04-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881063"/>
            <a:ext cx="5276850" cy="48434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8EBDA41C-9A9C-4D19-8DF2-0F5B7A699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2182683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2" descr="04-3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209800"/>
            <a:ext cx="7734300" cy="3771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669925" y="514350"/>
            <a:ext cx="79025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组分系统相图的坐标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oordinates selection of ternary phase diagram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06945"/>
              </p:ext>
            </p:extLst>
          </p:nvPr>
        </p:nvGraphicFramePr>
        <p:xfrm>
          <a:off x="2193925" y="1622425"/>
          <a:ext cx="4202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28800" imgH="203040" progId="Equation.DSMT4">
                  <p:embed/>
                </p:oleObj>
              </mc:Choice>
              <mc:Fallback>
                <p:oleObj name="Equation" r:id="rId4" imgW="1828800" imgH="203040" progId="Equation.DSMT4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622425"/>
                        <a:ext cx="42021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25" name="Group 13"/>
          <p:cNvGrpSpPr>
            <a:grpSpLocks/>
          </p:cNvGrpSpPr>
          <p:nvPr/>
        </p:nvGrpSpPr>
        <p:grpSpPr bwMode="auto">
          <a:xfrm>
            <a:off x="1038225" y="4286250"/>
            <a:ext cx="3200400" cy="1104900"/>
            <a:chOff x="654" y="2700"/>
            <a:chExt cx="2016" cy="696"/>
          </a:xfrm>
        </p:grpSpPr>
        <p:grpSp>
          <p:nvGrpSpPr>
            <p:cNvPr id="4113" name="Group 14"/>
            <p:cNvGrpSpPr>
              <a:grpSpLocks/>
            </p:cNvGrpSpPr>
            <p:nvPr/>
          </p:nvGrpSpPr>
          <p:grpSpPr bwMode="auto">
            <a:xfrm>
              <a:off x="1038" y="2700"/>
              <a:ext cx="810" cy="696"/>
              <a:chOff x="1038" y="2700"/>
              <a:chExt cx="810" cy="696"/>
            </a:xfrm>
          </p:grpSpPr>
          <p:sp>
            <p:nvSpPr>
              <p:cNvPr id="4117" name="Line 15"/>
              <p:cNvSpPr>
                <a:spLocks noChangeShapeType="1"/>
              </p:cNvSpPr>
              <p:nvPr/>
            </p:nvSpPr>
            <p:spPr bwMode="auto">
              <a:xfrm flipV="1">
                <a:off x="1038" y="2700"/>
                <a:ext cx="414" cy="6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Line 16"/>
              <p:cNvSpPr>
                <a:spLocks noChangeShapeType="1"/>
              </p:cNvSpPr>
              <p:nvPr/>
            </p:nvSpPr>
            <p:spPr bwMode="auto">
              <a:xfrm flipH="1" flipV="1">
                <a:off x="1452" y="2706"/>
                <a:ext cx="396" cy="69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14" name="Line 17"/>
            <p:cNvSpPr>
              <a:spLocks noChangeShapeType="1"/>
            </p:cNvSpPr>
            <p:nvPr/>
          </p:nvSpPr>
          <p:spPr bwMode="auto">
            <a:xfrm>
              <a:off x="654" y="3396"/>
              <a:ext cx="390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18"/>
            <p:cNvSpPr>
              <a:spLocks noChangeShapeType="1"/>
            </p:cNvSpPr>
            <p:nvPr/>
          </p:nvSpPr>
          <p:spPr bwMode="auto">
            <a:xfrm>
              <a:off x="1050" y="3396"/>
              <a:ext cx="79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Line 19"/>
            <p:cNvSpPr>
              <a:spLocks noChangeShapeType="1"/>
            </p:cNvSpPr>
            <p:nvPr/>
          </p:nvSpPr>
          <p:spPr bwMode="auto">
            <a:xfrm>
              <a:off x="1848" y="3396"/>
              <a:ext cx="8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2532" name="Line 20"/>
          <p:cNvSpPr>
            <a:spLocks noChangeShapeType="1"/>
          </p:cNvSpPr>
          <p:nvPr/>
        </p:nvSpPr>
        <p:spPr bwMode="auto">
          <a:xfrm>
            <a:off x="2638425" y="2676525"/>
            <a:ext cx="647700" cy="27146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33" name="Line 21"/>
          <p:cNvSpPr>
            <a:spLocks noChangeShapeType="1"/>
          </p:cNvSpPr>
          <p:nvPr/>
        </p:nvSpPr>
        <p:spPr bwMode="auto">
          <a:xfrm>
            <a:off x="1362075" y="4848225"/>
            <a:ext cx="2552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2543" name="Group 31"/>
          <p:cNvGrpSpPr>
            <a:grpSpLocks/>
          </p:cNvGrpSpPr>
          <p:nvPr/>
        </p:nvGrpSpPr>
        <p:grpSpPr bwMode="auto">
          <a:xfrm>
            <a:off x="1522413" y="4006850"/>
            <a:ext cx="1385887" cy="804863"/>
            <a:chOff x="959" y="2524"/>
            <a:chExt cx="873" cy="507"/>
          </a:xfrm>
        </p:grpSpPr>
        <p:sp>
          <p:nvSpPr>
            <p:cNvPr id="4107" name="Oval 24"/>
            <p:cNvSpPr>
              <a:spLocks noChangeArrowheads="1"/>
            </p:cNvSpPr>
            <p:nvPr/>
          </p:nvSpPr>
          <p:spPr bwMode="auto">
            <a:xfrm>
              <a:off x="1080" y="2826"/>
              <a:ext cx="54" cy="5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4108" name="Group 30"/>
            <p:cNvGrpSpPr>
              <a:grpSpLocks/>
            </p:cNvGrpSpPr>
            <p:nvPr/>
          </p:nvGrpSpPr>
          <p:grpSpPr bwMode="auto">
            <a:xfrm>
              <a:off x="1104" y="2598"/>
              <a:ext cx="588" cy="252"/>
              <a:chOff x="1104" y="2598"/>
              <a:chExt cx="588" cy="252"/>
            </a:xfrm>
          </p:grpSpPr>
          <p:sp>
            <p:nvSpPr>
              <p:cNvPr id="4111" name="Oval 25"/>
              <p:cNvSpPr>
                <a:spLocks noChangeArrowheads="1"/>
              </p:cNvSpPr>
              <p:nvPr/>
            </p:nvSpPr>
            <p:spPr bwMode="auto">
              <a:xfrm>
                <a:off x="1638" y="2598"/>
                <a:ext cx="54" cy="54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99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4112" name="Line 26"/>
              <p:cNvSpPr>
                <a:spLocks noChangeShapeType="1"/>
              </p:cNvSpPr>
              <p:nvPr/>
            </p:nvSpPr>
            <p:spPr bwMode="auto">
              <a:xfrm flipV="1">
                <a:off x="1104" y="2622"/>
                <a:ext cx="558" cy="2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9" name="Text Box 27"/>
            <p:cNvSpPr txBox="1">
              <a:spLocks noChangeArrowheads="1"/>
            </p:cNvSpPr>
            <p:nvPr/>
          </p:nvSpPr>
          <p:spPr bwMode="auto">
            <a:xfrm>
              <a:off x="959" y="2800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800">
                  <a:solidFill>
                    <a:srgbClr val="0000FF"/>
                  </a:solidFill>
                  <a:latin typeface="Symbol" pitchFamily="18" charset="2"/>
                  <a:ea typeface="黑体" pitchFamily="2" charset="-122"/>
                </a:rPr>
                <a:t>a</a:t>
              </a:r>
              <a:endParaRPr kumimoji="1" lang="en-US" altLang="zh-CN" sz="2400">
                <a:latin typeface="Symbol" pitchFamily="18" charset="2"/>
                <a:ea typeface="黑体" pitchFamily="2" charset="-122"/>
              </a:endParaRPr>
            </a:p>
          </p:txBody>
        </p:sp>
        <p:sp>
          <p:nvSpPr>
            <p:cNvPr id="4110" name="Text Box 28"/>
            <p:cNvSpPr txBox="1">
              <a:spLocks noChangeArrowheads="1"/>
            </p:cNvSpPr>
            <p:nvPr/>
          </p:nvSpPr>
          <p:spPr bwMode="auto">
            <a:xfrm>
              <a:off x="1637" y="252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800">
                  <a:solidFill>
                    <a:srgbClr val="0000FF"/>
                  </a:solidFill>
                  <a:latin typeface="Symbol" pitchFamily="18" charset="2"/>
                  <a:ea typeface="黑体" pitchFamily="2" charset="-122"/>
                </a:rPr>
                <a:t>b</a:t>
              </a:r>
              <a:endParaRPr kumimoji="1" lang="en-US" altLang="zh-CN" sz="2400">
                <a:latin typeface="Symbol" pitchFamily="18" charset="2"/>
                <a:ea typeface="黑体" pitchFamily="2" charset="-122"/>
              </a:endParaRPr>
            </a:p>
          </p:txBody>
        </p:sp>
      </p:grpSp>
      <p:graphicFrame>
        <p:nvGraphicFramePr>
          <p:cNvPr id="1925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4242"/>
              </p:ext>
            </p:extLst>
          </p:nvPr>
        </p:nvGraphicFramePr>
        <p:xfrm>
          <a:off x="3517418" y="2253533"/>
          <a:ext cx="1271666" cy="91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83920" imgH="419040" progId="Equation.DSMT4">
                  <p:embed/>
                </p:oleObj>
              </mc:Choice>
              <mc:Fallback>
                <p:oleObj name="Equation" r:id="rId6" imgW="583920" imgH="419040" progId="Equation.DSMT4">
                  <p:embed/>
                  <p:pic>
                    <p:nvPicPr>
                      <p:cNvPr id="1925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418" y="2253533"/>
                        <a:ext cx="1271666" cy="91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>
            <a:extLst>
              <a:ext uri="{FF2B5EF4-FFF2-40B4-BE49-F238E27FC236}">
                <a16:creationId xmlns:a16="http://schemas.microsoft.com/office/drawing/2014/main" id="{FE09C421-7C1B-4448-AF41-52817C656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184066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32" grpId="0" animBg="1"/>
      <p:bldP spid="1925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81"/>
          <p:cNvSpPr txBox="1">
            <a:spLocks noChangeArrowheads="1"/>
          </p:cNvSpPr>
          <p:nvPr/>
        </p:nvSpPr>
        <p:spPr bwMode="auto">
          <a:xfrm>
            <a:off x="536575" y="490538"/>
            <a:ext cx="82105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组分系统液液平衡相图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hase diagrams of ternary liquid-liquid equilibria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123" name="Picture 1084" descr="04-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514475"/>
            <a:ext cx="4972050" cy="42227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1085"/>
          <p:cNvSpPr txBox="1">
            <a:spLocks noChangeArrowheads="1"/>
          </p:cNvSpPr>
          <p:nvPr/>
        </p:nvSpPr>
        <p:spPr bwMode="auto">
          <a:xfrm>
            <a:off x="2024063" y="5916613"/>
            <a:ext cx="4414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3810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2" algn="ctr" eaLnBrk="1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苯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A)–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二甘醇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B)–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正己烷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C)  125℃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5" name="Oval 1086"/>
          <p:cNvSpPr>
            <a:spLocks noChangeArrowheads="1"/>
          </p:cNvSpPr>
          <p:nvPr/>
        </p:nvSpPr>
        <p:spPr bwMode="auto">
          <a:xfrm>
            <a:off x="4143375" y="467677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6" name="Oval 1087"/>
          <p:cNvSpPr>
            <a:spLocks noChangeArrowheads="1"/>
          </p:cNvSpPr>
          <p:nvPr/>
        </p:nvSpPr>
        <p:spPr bwMode="auto">
          <a:xfrm>
            <a:off x="4162425" y="423862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7" name="Oval 1088"/>
          <p:cNvSpPr>
            <a:spLocks noChangeArrowheads="1"/>
          </p:cNvSpPr>
          <p:nvPr/>
        </p:nvSpPr>
        <p:spPr bwMode="auto">
          <a:xfrm>
            <a:off x="4124325" y="376237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F8E47E6-05FA-4CD7-8131-2EBBD124C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3948424082"/>
      </p:ext>
    </p:extLst>
  </p:cSld>
  <p:clrMapOvr>
    <a:masterClrMapping/>
  </p:clrMapOvr>
  <p:transition spd="med">
    <p:strips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8" descr="04-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971550"/>
            <a:ext cx="5549900" cy="4419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9"/>
          <p:cNvSpPr txBox="1">
            <a:spLocks noChangeArrowheads="1"/>
          </p:cNvSpPr>
          <p:nvPr/>
        </p:nvSpPr>
        <p:spPr bwMode="auto">
          <a:xfrm>
            <a:off x="2327275" y="5668963"/>
            <a:ext cx="422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3810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2" algn="ctr" eaLnBrk="1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苯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A)–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二甘醇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B)–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正己烷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(C) 25℃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244A2894-0DEA-4296-9E55-3CD3B0E58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2886243632"/>
      </p:ext>
    </p:extLst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1" descr="04-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819150"/>
            <a:ext cx="3495675" cy="5257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D053356E-E90F-4237-8B19-48B551A1D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2701619425"/>
      </p:ext>
    </p:extLst>
  </p:cSld>
  <p:clrMapOvr>
    <a:masterClrMapping/>
  </p:clrMapOvr>
  <p:transition spd="med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631" descr="04-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066800"/>
            <a:ext cx="7800975" cy="4572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A4178198-3FAC-4A5E-A183-B26ACD65C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1432710578"/>
      </p:ext>
    </p:extLst>
  </p:cSld>
  <p:clrMapOvr>
    <a:masterClrMapping/>
  </p:clrMapOvr>
  <p:transition spd="med"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78"/>
          <p:cNvSpPr txBox="1">
            <a:spLocks noChangeArrowheads="1"/>
          </p:cNvSpPr>
          <p:nvPr/>
        </p:nvSpPr>
        <p:spPr bwMode="auto">
          <a:xfrm>
            <a:off x="688975" y="617538"/>
            <a:ext cx="749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萃取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xtraction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9219" name="Picture 583" descr="04-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514475"/>
            <a:ext cx="4972050" cy="42227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915" name="Group 595"/>
          <p:cNvGrpSpPr>
            <a:grpSpLocks/>
          </p:cNvGrpSpPr>
          <p:nvPr/>
        </p:nvGrpSpPr>
        <p:grpSpPr bwMode="auto">
          <a:xfrm>
            <a:off x="2552700" y="3695700"/>
            <a:ext cx="2913063" cy="1390650"/>
            <a:chOff x="1608" y="2328"/>
            <a:chExt cx="1835" cy="876"/>
          </a:xfrm>
        </p:grpSpPr>
        <p:sp>
          <p:nvSpPr>
            <p:cNvPr id="9228" name="Line 584"/>
            <p:cNvSpPr>
              <a:spLocks noChangeShapeType="1"/>
            </p:cNvSpPr>
            <p:nvPr/>
          </p:nvSpPr>
          <p:spPr bwMode="auto">
            <a:xfrm flipV="1">
              <a:off x="1608" y="2352"/>
              <a:ext cx="1812" cy="8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Oval 585"/>
            <p:cNvSpPr>
              <a:spLocks noChangeArrowheads="1"/>
            </p:cNvSpPr>
            <p:nvPr/>
          </p:nvSpPr>
          <p:spPr bwMode="auto">
            <a:xfrm>
              <a:off x="2736" y="2640"/>
              <a:ext cx="47" cy="48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30" name="Oval 590"/>
            <p:cNvSpPr>
              <a:spLocks noChangeArrowheads="1"/>
            </p:cNvSpPr>
            <p:nvPr/>
          </p:nvSpPr>
          <p:spPr bwMode="auto">
            <a:xfrm>
              <a:off x="3396" y="2328"/>
              <a:ext cx="47" cy="48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84914" name="Group 594"/>
          <p:cNvGrpSpPr>
            <a:grpSpLocks/>
          </p:cNvGrpSpPr>
          <p:nvPr/>
        </p:nvGrpSpPr>
        <p:grpSpPr bwMode="auto">
          <a:xfrm>
            <a:off x="2571750" y="2724150"/>
            <a:ext cx="2951163" cy="2362200"/>
            <a:chOff x="1620" y="1716"/>
            <a:chExt cx="1859" cy="1488"/>
          </a:xfrm>
        </p:grpSpPr>
        <p:grpSp>
          <p:nvGrpSpPr>
            <p:cNvPr id="9223" name="Group 589"/>
            <p:cNvGrpSpPr>
              <a:grpSpLocks/>
            </p:cNvGrpSpPr>
            <p:nvPr/>
          </p:nvGrpSpPr>
          <p:grpSpPr bwMode="auto">
            <a:xfrm>
              <a:off x="1620" y="1740"/>
              <a:ext cx="1836" cy="1464"/>
              <a:chOff x="1620" y="1740"/>
              <a:chExt cx="1836" cy="1464"/>
            </a:xfrm>
          </p:grpSpPr>
          <p:sp>
            <p:nvSpPr>
              <p:cNvPr id="9226" name="Line 586"/>
              <p:cNvSpPr>
                <a:spLocks noChangeShapeType="1"/>
              </p:cNvSpPr>
              <p:nvPr/>
            </p:nvSpPr>
            <p:spPr bwMode="auto">
              <a:xfrm flipV="1">
                <a:off x="1620" y="1740"/>
                <a:ext cx="1416" cy="1464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7" name="Line 588"/>
              <p:cNvSpPr>
                <a:spLocks noChangeShapeType="1"/>
              </p:cNvSpPr>
              <p:nvPr/>
            </p:nvSpPr>
            <p:spPr bwMode="auto">
              <a:xfrm flipV="1">
                <a:off x="1620" y="2424"/>
                <a:ext cx="1836" cy="780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24" name="Oval 592"/>
            <p:cNvSpPr>
              <a:spLocks noChangeArrowheads="1"/>
            </p:cNvSpPr>
            <p:nvPr/>
          </p:nvSpPr>
          <p:spPr bwMode="auto">
            <a:xfrm>
              <a:off x="3024" y="1716"/>
              <a:ext cx="47" cy="48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25" name="Oval 593"/>
            <p:cNvSpPr>
              <a:spLocks noChangeArrowheads="1"/>
            </p:cNvSpPr>
            <p:nvPr/>
          </p:nvSpPr>
          <p:spPr bwMode="auto">
            <a:xfrm>
              <a:off x="3432" y="2400"/>
              <a:ext cx="47" cy="48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5" name="Rectangle 8">
            <a:extLst>
              <a:ext uri="{FF2B5EF4-FFF2-40B4-BE49-F238E27FC236}">
                <a16:creationId xmlns:a16="http://schemas.microsoft.com/office/drawing/2014/main" id="{0FFE9538-5F5C-494D-9E0B-E87D47678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158312556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612775" y="693738"/>
            <a:ext cx="813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分配定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distribution law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2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41535"/>
              </p:ext>
            </p:extLst>
          </p:nvPr>
        </p:nvGraphicFramePr>
        <p:xfrm>
          <a:off x="2716213" y="1568450"/>
          <a:ext cx="2628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102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568450"/>
                        <a:ext cx="26289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78644"/>
              </p:ext>
            </p:extLst>
          </p:nvPr>
        </p:nvGraphicFramePr>
        <p:xfrm>
          <a:off x="2725738" y="2463800"/>
          <a:ext cx="2693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102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463800"/>
                        <a:ext cx="26939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29086"/>
              </p:ext>
            </p:extLst>
          </p:nvPr>
        </p:nvGraphicFramePr>
        <p:xfrm>
          <a:off x="2789238" y="3282950"/>
          <a:ext cx="26304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1024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282950"/>
                        <a:ext cx="26304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6464A520-F08F-42DF-BF18-0E5FBE92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2882131340"/>
      </p:ext>
    </p:extLst>
  </p:cSld>
  <p:clrMapOvr>
    <a:masterClrMapping/>
  </p:clrMapOvr>
  <p:transition spd="med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5" descr="04-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1595438"/>
            <a:ext cx="3916362" cy="37401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17" descr="04-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576388"/>
            <a:ext cx="3543300" cy="37814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8">
            <a:extLst>
              <a:ext uri="{FF2B5EF4-FFF2-40B4-BE49-F238E27FC236}">
                <a16:creationId xmlns:a16="http://schemas.microsoft.com/office/drawing/2014/main" id="{D2D57A50-D841-4A67-8BE9-42310A191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  <p:extLst>
      <p:ext uri="{BB962C8B-B14F-4D97-AF65-F5344CB8AC3E}">
        <p14:creationId xmlns:p14="http://schemas.microsoft.com/office/powerpoint/2010/main" val="1373151624"/>
      </p:ext>
    </p:extLst>
  </p:cSld>
  <p:clrMapOvr>
    <a:masterClrMapping/>
  </p:clrMapOvr>
  <p:transition spd="med">
    <p:zoom dir="in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53</TotalTime>
  <Words>104</Words>
  <Application>Microsoft Office PowerPoint</Application>
  <PresentationFormat>全屏显示(4:3)</PresentationFormat>
  <Paragraphs>21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4</cp:revision>
  <dcterms:created xsi:type="dcterms:W3CDTF">1998-06-15T09:16:02Z</dcterms:created>
  <dcterms:modified xsi:type="dcterms:W3CDTF">2020-06-29T01:32:08Z</dcterms:modified>
</cp:coreProperties>
</file>